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2852DC" w:rsidRDefault="00DA186E" w:rsidP="00B05CF4">
      <w:pPr>
        <w:rPr>
          <w:sz w:val="28"/>
        </w:rPr>
      </w:pPr>
      <w:r w:rsidRPr="002852DC">
        <w:rPr>
          <w:noProof/>
          <w:lang w:eastAsia="en-AU"/>
        </w:rPr>
        <w:drawing>
          <wp:inline distT="0" distB="0" distL="0" distR="0" wp14:anchorId="3732AF78" wp14:editId="2E826A02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2852DC" w:rsidRDefault="00715914" w:rsidP="00715914">
      <w:pPr>
        <w:rPr>
          <w:sz w:val="19"/>
        </w:rPr>
      </w:pPr>
    </w:p>
    <w:p w:rsidR="00715914" w:rsidRPr="002852DC" w:rsidRDefault="00A836DF" w:rsidP="00715914">
      <w:pPr>
        <w:pStyle w:val="ShortT"/>
      </w:pPr>
      <w:r w:rsidRPr="002852DC">
        <w:t xml:space="preserve">Education Services for Overseas </w:t>
      </w:r>
      <w:r w:rsidR="00F14675" w:rsidRPr="002852DC">
        <w:t>Students</w:t>
      </w:r>
      <w:r w:rsidRPr="002852DC">
        <w:t xml:space="preserve"> (</w:t>
      </w:r>
      <w:proofErr w:type="spellStart"/>
      <w:r w:rsidRPr="002852DC">
        <w:t>TPS</w:t>
      </w:r>
      <w:proofErr w:type="spellEnd"/>
      <w:r w:rsidRPr="002852DC">
        <w:t xml:space="preserve"> Levies) (Risk Rated Premium and Special Tuition Protection Components) Instrument 2016</w:t>
      </w:r>
    </w:p>
    <w:p w:rsidR="00A836DF" w:rsidRPr="002852DC" w:rsidRDefault="007108CE" w:rsidP="005B6F36">
      <w:pPr>
        <w:pStyle w:val="SignCoverPageStart"/>
        <w:rPr>
          <w:szCs w:val="22"/>
        </w:rPr>
      </w:pPr>
      <w:r w:rsidRPr="002852DC">
        <w:rPr>
          <w:szCs w:val="22"/>
        </w:rPr>
        <w:t xml:space="preserve">I, </w:t>
      </w:r>
      <w:proofErr w:type="spellStart"/>
      <w:r w:rsidRPr="002852DC">
        <w:rPr>
          <w:szCs w:val="22"/>
        </w:rPr>
        <w:t>Vipan</w:t>
      </w:r>
      <w:proofErr w:type="spellEnd"/>
      <w:r w:rsidRPr="002852DC">
        <w:rPr>
          <w:szCs w:val="22"/>
        </w:rPr>
        <w:t xml:space="preserve"> Mahajan</w:t>
      </w:r>
      <w:r w:rsidR="00A836DF" w:rsidRPr="002852DC">
        <w:rPr>
          <w:szCs w:val="22"/>
        </w:rPr>
        <w:t>,</w:t>
      </w:r>
      <w:r w:rsidRPr="002852DC">
        <w:rPr>
          <w:szCs w:val="22"/>
        </w:rPr>
        <w:t xml:space="preserve"> </w:t>
      </w:r>
      <w:proofErr w:type="spellStart"/>
      <w:r w:rsidRPr="002852DC">
        <w:rPr>
          <w:szCs w:val="22"/>
        </w:rPr>
        <w:t>TPS</w:t>
      </w:r>
      <w:proofErr w:type="spellEnd"/>
      <w:r w:rsidRPr="002852DC">
        <w:rPr>
          <w:szCs w:val="22"/>
        </w:rPr>
        <w:t xml:space="preserve"> Director</w:t>
      </w:r>
      <w:r w:rsidR="00A836DF" w:rsidRPr="002852DC">
        <w:rPr>
          <w:szCs w:val="22"/>
        </w:rPr>
        <w:t>, make the following instrument.</w:t>
      </w:r>
    </w:p>
    <w:p w:rsidR="00A836DF" w:rsidRPr="002852DC" w:rsidRDefault="00A836DF" w:rsidP="005B6F36">
      <w:pPr>
        <w:keepNext/>
        <w:spacing w:before="300" w:line="240" w:lineRule="atLeast"/>
        <w:ind w:right="397"/>
        <w:jc w:val="both"/>
        <w:rPr>
          <w:szCs w:val="22"/>
        </w:rPr>
      </w:pPr>
      <w:r w:rsidRPr="002852DC">
        <w:rPr>
          <w:szCs w:val="22"/>
        </w:rPr>
        <w:t>Dated</w:t>
      </w:r>
      <w:r w:rsidR="006B51FC">
        <w:rPr>
          <w:szCs w:val="22"/>
        </w:rPr>
        <w:t xml:space="preserve"> </w:t>
      </w:r>
      <w:bookmarkStart w:id="0" w:name="BKCheck15B_1"/>
      <w:bookmarkStart w:id="1" w:name="_GoBack"/>
      <w:bookmarkEnd w:id="0"/>
      <w:bookmarkEnd w:id="1"/>
      <w:r w:rsidRPr="002852DC">
        <w:rPr>
          <w:szCs w:val="22"/>
        </w:rPr>
        <w:fldChar w:fldCharType="begin"/>
      </w:r>
      <w:r w:rsidRPr="002852DC">
        <w:rPr>
          <w:szCs w:val="22"/>
        </w:rPr>
        <w:instrText xml:space="preserve"> DOCPROPERTY  DateMade </w:instrText>
      </w:r>
      <w:r w:rsidRPr="002852DC">
        <w:rPr>
          <w:szCs w:val="22"/>
        </w:rPr>
        <w:fldChar w:fldCharType="separate"/>
      </w:r>
      <w:r w:rsidR="006B51FC">
        <w:rPr>
          <w:szCs w:val="22"/>
        </w:rPr>
        <w:t>13 December 2016</w:t>
      </w:r>
      <w:r w:rsidRPr="002852DC">
        <w:rPr>
          <w:szCs w:val="22"/>
        </w:rPr>
        <w:fldChar w:fldCharType="end"/>
      </w:r>
    </w:p>
    <w:p w:rsidR="00A836DF" w:rsidRPr="002852DC" w:rsidRDefault="007108CE" w:rsidP="005B6F36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proofErr w:type="spellStart"/>
      <w:r w:rsidRPr="002852DC">
        <w:rPr>
          <w:szCs w:val="22"/>
        </w:rPr>
        <w:t>Vipan</w:t>
      </w:r>
      <w:proofErr w:type="spellEnd"/>
      <w:r w:rsidRPr="002852DC">
        <w:rPr>
          <w:szCs w:val="22"/>
        </w:rPr>
        <w:t xml:space="preserve"> Mahajan</w:t>
      </w:r>
    </w:p>
    <w:p w:rsidR="00A836DF" w:rsidRPr="002852DC" w:rsidRDefault="007108CE" w:rsidP="005B6F36">
      <w:pPr>
        <w:pStyle w:val="SignCoverPageEnd"/>
        <w:rPr>
          <w:szCs w:val="22"/>
        </w:rPr>
      </w:pPr>
      <w:proofErr w:type="spellStart"/>
      <w:r w:rsidRPr="002852DC">
        <w:rPr>
          <w:szCs w:val="22"/>
        </w:rPr>
        <w:t>TPS</w:t>
      </w:r>
      <w:proofErr w:type="spellEnd"/>
      <w:r w:rsidRPr="002852DC">
        <w:rPr>
          <w:szCs w:val="22"/>
        </w:rPr>
        <w:t xml:space="preserve"> Director</w:t>
      </w:r>
    </w:p>
    <w:p w:rsidR="00A836DF" w:rsidRPr="002852DC" w:rsidRDefault="00A836DF" w:rsidP="005B6F36"/>
    <w:p w:rsidR="00A836DF" w:rsidRPr="002852DC" w:rsidRDefault="00A836DF" w:rsidP="00A836DF"/>
    <w:p w:rsidR="00715914" w:rsidRPr="002852DC" w:rsidRDefault="00715914" w:rsidP="00715914">
      <w:pPr>
        <w:pStyle w:val="Header"/>
        <w:tabs>
          <w:tab w:val="clear" w:pos="4150"/>
          <w:tab w:val="clear" w:pos="8307"/>
        </w:tabs>
      </w:pPr>
      <w:r w:rsidRPr="002852DC">
        <w:rPr>
          <w:rStyle w:val="CharChapNo"/>
        </w:rPr>
        <w:t xml:space="preserve"> </w:t>
      </w:r>
      <w:r w:rsidRPr="002852DC">
        <w:rPr>
          <w:rStyle w:val="CharChapText"/>
        </w:rPr>
        <w:t xml:space="preserve"> </w:t>
      </w:r>
    </w:p>
    <w:p w:rsidR="00715914" w:rsidRPr="002852DC" w:rsidRDefault="00715914" w:rsidP="00715914">
      <w:pPr>
        <w:pStyle w:val="Header"/>
        <w:tabs>
          <w:tab w:val="clear" w:pos="4150"/>
          <w:tab w:val="clear" w:pos="8307"/>
        </w:tabs>
      </w:pPr>
      <w:r w:rsidRPr="002852DC">
        <w:rPr>
          <w:rStyle w:val="CharPartNo"/>
        </w:rPr>
        <w:t xml:space="preserve"> </w:t>
      </w:r>
      <w:r w:rsidRPr="002852DC">
        <w:rPr>
          <w:rStyle w:val="CharPartText"/>
        </w:rPr>
        <w:t xml:space="preserve"> </w:t>
      </w:r>
    </w:p>
    <w:p w:rsidR="00715914" w:rsidRPr="002852DC" w:rsidRDefault="00715914" w:rsidP="00715914">
      <w:pPr>
        <w:pStyle w:val="Header"/>
        <w:tabs>
          <w:tab w:val="clear" w:pos="4150"/>
          <w:tab w:val="clear" w:pos="8307"/>
        </w:tabs>
      </w:pPr>
      <w:r w:rsidRPr="002852DC">
        <w:rPr>
          <w:rStyle w:val="CharDivNo"/>
        </w:rPr>
        <w:t xml:space="preserve"> </w:t>
      </w:r>
      <w:r w:rsidRPr="002852DC">
        <w:rPr>
          <w:rStyle w:val="CharDivText"/>
        </w:rPr>
        <w:t xml:space="preserve"> </w:t>
      </w:r>
    </w:p>
    <w:p w:rsidR="00715914" w:rsidRPr="002852DC" w:rsidRDefault="00715914" w:rsidP="00715914">
      <w:pPr>
        <w:sectPr w:rsidR="00715914" w:rsidRPr="002852DC" w:rsidSect="008E6722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2852DC" w:rsidRDefault="00715914" w:rsidP="00725224">
      <w:pPr>
        <w:rPr>
          <w:sz w:val="36"/>
        </w:rPr>
      </w:pPr>
      <w:r w:rsidRPr="002852DC">
        <w:rPr>
          <w:sz w:val="36"/>
        </w:rPr>
        <w:lastRenderedPageBreak/>
        <w:t>Contents</w:t>
      </w:r>
    </w:p>
    <w:bookmarkStart w:id="2" w:name="BKCheck15B_2"/>
    <w:bookmarkEnd w:id="2"/>
    <w:p w:rsidR="002852DC" w:rsidRPr="002852DC" w:rsidRDefault="002852D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852DC">
        <w:fldChar w:fldCharType="begin"/>
      </w:r>
      <w:r w:rsidRPr="002852DC">
        <w:instrText xml:space="preserve"> TOC \o "1-9" </w:instrText>
      </w:r>
      <w:r w:rsidRPr="002852DC">
        <w:fldChar w:fldCharType="separate"/>
      </w:r>
      <w:r w:rsidRPr="002852DC">
        <w:rPr>
          <w:noProof/>
        </w:rPr>
        <w:t>Part 1—Introduction</w:t>
      </w:r>
      <w:r w:rsidRPr="002852DC">
        <w:rPr>
          <w:b w:val="0"/>
          <w:noProof/>
          <w:sz w:val="18"/>
        </w:rPr>
        <w:tab/>
      </w:r>
      <w:r w:rsidRPr="002852DC">
        <w:rPr>
          <w:b w:val="0"/>
          <w:noProof/>
          <w:sz w:val="18"/>
        </w:rPr>
        <w:fldChar w:fldCharType="begin"/>
      </w:r>
      <w:r w:rsidRPr="002852DC">
        <w:rPr>
          <w:b w:val="0"/>
          <w:noProof/>
          <w:sz w:val="18"/>
        </w:rPr>
        <w:instrText xml:space="preserve"> PAGEREF _Toc465410672 \h </w:instrText>
      </w:r>
      <w:r w:rsidRPr="002852DC">
        <w:rPr>
          <w:b w:val="0"/>
          <w:noProof/>
          <w:sz w:val="18"/>
        </w:rPr>
      </w:r>
      <w:r w:rsidRPr="002852DC">
        <w:rPr>
          <w:b w:val="0"/>
          <w:noProof/>
          <w:sz w:val="18"/>
        </w:rPr>
        <w:fldChar w:fldCharType="separate"/>
      </w:r>
      <w:r w:rsidR="006B51FC">
        <w:rPr>
          <w:b w:val="0"/>
          <w:noProof/>
          <w:sz w:val="18"/>
        </w:rPr>
        <w:t>1</w:t>
      </w:r>
      <w:r w:rsidRPr="002852DC">
        <w:rPr>
          <w:b w:val="0"/>
          <w:noProof/>
          <w:sz w:val="18"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1</w:t>
      </w:r>
      <w:r w:rsidRPr="002852DC">
        <w:rPr>
          <w:noProof/>
        </w:rPr>
        <w:tab/>
        <w:t>Name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73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1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2</w:t>
      </w:r>
      <w:r w:rsidRPr="002852DC">
        <w:rPr>
          <w:noProof/>
        </w:rPr>
        <w:tab/>
        <w:t>Commencement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74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1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3</w:t>
      </w:r>
      <w:r w:rsidRPr="002852DC">
        <w:rPr>
          <w:noProof/>
        </w:rPr>
        <w:tab/>
        <w:t>Authority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75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1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4</w:t>
      </w:r>
      <w:r w:rsidRPr="002852DC">
        <w:rPr>
          <w:noProof/>
        </w:rPr>
        <w:tab/>
        <w:t>Schedules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76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1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5</w:t>
      </w:r>
      <w:r w:rsidRPr="002852DC">
        <w:rPr>
          <w:noProof/>
        </w:rPr>
        <w:tab/>
        <w:t>Definitions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77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1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852DC">
        <w:rPr>
          <w:noProof/>
        </w:rPr>
        <w:t>Part 2—Risk factors for risk rated premium component</w:t>
      </w:r>
      <w:r w:rsidRPr="002852DC">
        <w:rPr>
          <w:b w:val="0"/>
          <w:noProof/>
          <w:sz w:val="18"/>
        </w:rPr>
        <w:tab/>
      </w:r>
      <w:r w:rsidRPr="002852DC">
        <w:rPr>
          <w:b w:val="0"/>
          <w:noProof/>
          <w:sz w:val="18"/>
        </w:rPr>
        <w:fldChar w:fldCharType="begin"/>
      </w:r>
      <w:r w:rsidRPr="002852DC">
        <w:rPr>
          <w:b w:val="0"/>
          <w:noProof/>
          <w:sz w:val="18"/>
        </w:rPr>
        <w:instrText xml:space="preserve"> PAGEREF _Toc465410678 \h </w:instrText>
      </w:r>
      <w:r w:rsidRPr="002852DC">
        <w:rPr>
          <w:b w:val="0"/>
          <w:noProof/>
          <w:sz w:val="18"/>
        </w:rPr>
      </w:r>
      <w:r w:rsidRPr="002852DC">
        <w:rPr>
          <w:b w:val="0"/>
          <w:noProof/>
          <w:sz w:val="18"/>
        </w:rPr>
        <w:fldChar w:fldCharType="separate"/>
      </w:r>
      <w:r w:rsidR="006B51FC">
        <w:rPr>
          <w:b w:val="0"/>
          <w:noProof/>
          <w:sz w:val="18"/>
        </w:rPr>
        <w:t>3</w:t>
      </w:r>
      <w:r w:rsidRPr="002852DC">
        <w:rPr>
          <w:b w:val="0"/>
          <w:noProof/>
          <w:sz w:val="18"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6</w:t>
      </w:r>
      <w:r w:rsidRPr="002852DC">
        <w:rPr>
          <w:noProof/>
        </w:rPr>
        <w:tab/>
        <w:t>Risk rated premium component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79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3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7</w:t>
      </w:r>
      <w:r w:rsidRPr="002852DC">
        <w:rPr>
          <w:noProof/>
        </w:rPr>
        <w:tab/>
        <w:t>Risk factor—payment in arrears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0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3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8</w:t>
      </w:r>
      <w:r w:rsidRPr="002852DC">
        <w:rPr>
          <w:noProof/>
        </w:rPr>
        <w:tab/>
        <w:t>Risk factor—length of operation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1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3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9</w:t>
      </w:r>
      <w:r w:rsidRPr="002852DC">
        <w:rPr>
          <w:noProof/>
        </w:rPr>
        <w:tab/>
        <w:t>Risk factor—growth in overseas student enrolments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2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4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10</w:t>
      </w:r>
      <w:r w:rsidRPr="002852DC">
        <w:rPr>
          <w:noProof/>
        </w:rPr>
        <w:tab/>
        <w:t>Risk factor—maximum overseas source country concentration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3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5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11</w:t>
      </w:r>
      <w:r w:rsidRPr="002852DC">
        <w:rPr>
          <w:noProof/>
        </w:rPr>
        <w:tab/>
        <w:t>Risk factor—non</w:t>
      </w:r>
      <w:r>
        <w:rPr>
          <w:noProof/>
        </w:rPr>
        <w:noBreakHyphen/>
      </w:r>
      <w:r w:rsidRPr="002852DC">
        <w:rPr>
          <w:noProof/>
        </w:rPr>
        <w:t>compliance history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4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6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12</w:t>
      </w:r>
      <w:r w:rsidRPr="002852DC">
        <w:rPr>
          <w:noProof/>
        </w:rPr>
        <w:tab/>
        <w:t>Recalculation of risk factors when registrations amalgamated and national registration on CRICOS is finalised during 2016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5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7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852DC">
        <w:rPr>
          <w:noProof/>
        </w:rPr>
        <w:t>Part 3—Special tuition protection component</w:t>
      </w:r>
      <w:r w:rsidRPr="002852DC">
        <w:rPr>
          <w:b w:val="0"/>
          <w:noProof/>
          <w:sz w:val="18"/>
        </w:rPr>
        <w:tab/>
      </w:r>
      <w:r w:rsidRPr="002852DC">
        <w:rPr>
          <w:b w:val="0"/>
          <w:noProof/>
          <w:sz w:val="18"/>
        </w:rPr>
        <w:fldChar w:fldCharType="begin"/>
      </w:r>
      <w:r w:rsidRPr="002852DC">
        <w:rPr>
          <w:b w:val="0"/>
          <w:noProof/>
          <w:sz w:val="18"/>
        </w:rPr>
        <w:instrText xml:space="preserve"> PAGEREF _Toc465410686 \h </w:instrText>
      </w:r>
      <w:r w:rsidRPr="002852DC">
        <w:rPr>
          <w:b w:val="0"/>
          <w:noProof/>
          <w:sz w:val="18"/>
        </w:rPr>
      </w:r>
      <w:r w:rsidRPr="002852DC">
        <w:rPr>
          <w:b w:val="0"/>
          <w:noProof/>
          <w:sz w:val="18"/>
        </w:rPr>
        <w:fldChar w:fldCharType="separate"/>
      </w:r>
      <w:r w:rsidR="006B51FC">
        <w:rPr>
          <w:b w:val="0"/>
          <w:noProof/>
          <w:sz w:val="18"/>
        </w:rPr>
        <w:t>8</w:t>
      </w:r>
      <w:r w:rsidRPr="002852DC">
        <w:rPr>
          <w:b w:val="0"/>
          <w:noProof/>
          <w:sz w:val="18"/>
        </w:rPr>
        <w:fldChar w:fldCharType="end"/>
      </w:r>
    </w:p>
    <w:p w:rsidR="002852DC" w:rsidRPr="002852DC" w:rsidRDefault="002852D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852DC">
        <w:rPr>
          <w:noProof/>
        </w:rPr>
        <w:t>13</w:t>
      </w:r>
      <w:r w:rsidRPr="002852DC">
        <w:rPr>
          <w:noProof/>
        </w:rPr>
        <w:tab/>
        <w:t>Special tuition protection component</w:t>
      </w:r>
      <w:r w:rsidRPr="002852DC">
        <w:rPr>
          <w:noProof/>
        </w:rPr>
        <w:tab/>
      </w:r>
      <w:r w:rsidRPr="002852DC">
        <w:rPr>
          <w:noProof/>
        </w:rPr>
        <w:fldChar w:fldCharType="begin"/>
      </w:r>
      <w:r w:rsidRPr="002852DC">
        <w:rPr>
          <w:noProof/>
        </w:rPr>
        <w:instrText xml:space="preserve"> PAGEREF _Toc465410687 \h </w:instrText>
      </w:r>
      <w:r w:rsidRPr="002852DC">
        <w:rPr>
          <w:noProof/>
        </w:rPr>
      </w:r>
      <w:r w:rsidRPr="002852DC">
        <w:rPr>
          <w:noProof/>
        </w:rPr>
        <w:fldChar w:fldCharType="separate"/>
      </w:r>
      <w:r w:rsidR="006B51FC">
        <w:rPr>
          <w:noProof/>
        </w:rPr>
        <w:t>8</w:t>
      </w:r>
      <w:r w:rsidRPr="002852DC">
        <w:rPr>
          <w:noProof/>
        </w:rPr>
        <w:fldChar w:fldCharType="end"/>
      </w:r>
    </w:p>
    <w:p w:rsidR="002852DC" w:rsidRPr="002852DC" w:rsidRDefault="002852DC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852DC">
        <w:rPr>
          <w:noProof/>
        </w:rPr>
        <w:t>Schedule 1—Repeals</w:t>
      </w:r>
      <w:r w:rsidRPr="002852DC">
        <w:rPr>
          <w:b w:val="0"/>
          <w:noProof/>
          <w:sz w:val="18"/>
        </w:rPr>
        <w:tab/>
      </w:r>
      <w:r w:rsidRPr="002852DC">
        <w:rPr>
          <w:b w:val="0"/>
          <w:noProof/>
          <w:sz w:val="18"/>
        </w:rPr>
        <w:fldChar w:fldCharType="begin"/>
      </w:r>
      <w:r w:rsidRPr="002852DC">
        <w:rPr>
          <w:b w:val="0"/>
          <w:noProof/>
          <w:sz w:val="18"/>
        </w:rPr>
        <w:instrText xml:space="preserve"> PAGEREF _Toc465410688 \h </w:instrText>
      </w:r>
      <w:r w:rsidRPr="002852DC">
        <w:rPr>
          <w:b w:val="0"/>
          <w:noProof/>
          <w:sz w:val="18"/>
        </w:rPr>
      </w:r>
      <w:r w:rsidRPr="002852DC">
        <w:rPr>
          <w:b w:val="0"/>
          <w:noProof/>
          <w:sz w:val="18"/>
        </w:rPr>
        <w:fldChar w:fldCharType="separate"/>
      </w:r>
      <w:r w:rsidR="006B51FC">
        <w:rPr>
          <w:b w:val="0"/>
          <w:noProof/>
          <w:sz w:val="18"/>
        </w:rPr>
        <w:t>9</w:t>
      </w:r>
      <w:r w:rsidRPr="002852DC">
        <w:rPr>
          <w:b w:val="0"/>
          <w:noProof/>
          <w:sz w:val="18"/>
        </w:rPr>
        <w:fldChar w:fldCharType="end"/>
      </w:r>
    </w:p>
    <w:p w:rsidR="002852DC" w:rsidRPr="002852DC" w:rsidRDefault="002852DC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2852DC">
        <w:rPr>
          <w:noProof/>
        </w:rPr>
        <w:t>Education Services for Overseas Students (TPS Levies — Risk Rated Premium and Special Tuition Protection Components) Instrument 2015</w:t>
      </w:r>
      <w:r w:rsidRPr="002852DC">
        <w:rPr>
          <w:i w:val="0"/>
          <w:noProof/>
          <w:sz w:val="18"/>
        </w:rPr>
        <w:tab/>
      </w:r>
      <w:r w:rsidRPr="002852DC">
        <w:rPr>
          <w:i w:val="0"/>
          <w:noProof/>
          <w:sz w:val="18"/>
        </w:rPr>
        <w:fldChar w:fldCharType="begin"/>
      </w:r>
      <w:r w:rsidRPr="002852DC">
        <w:rPr>
          <w:i w:val="0"/>
          <w:noProof/>
          <w:sz w:val="18"/>
        </w:rPr>
        <w:instrText xml:space="preserve"> PAGEREF _Toc465410689 \h </w:instrText>
      </w:r>
      <w:r w:rsidRPr="002852DC">
        <w:rPr>
          <w:i w:val="0"/>
          <w:noProof/>
          <w:sz w:val="18"/>
        </w:rPr>
      </w:r>
      <w:r w:rsidRPr="002852DC">
        <w:rPr>
          <w:i w:val="0"/>
          <w:noProof/>
          <w:sz w:val="18"/>
        </w:rPr>
        <w:fldChar w:fldCharType="separate"/>
      </w:r>
      <w:r w:rsidR="006B51FC">
        <w:rPr>
          <w:i w:val="0"/>
          <w:noProof/>
          <w:sz w:val="18"/>
        </w:rPr>
        <w:t>9</w:t>
      </w:r>
      <w:r w:rsidRPr="002852DC">
        <w:rPr>
          <w:i w:val="0"/>
          <w:noProof/>
          <w:sz w:val="18"/>
        </w:rPr>
        <w:fldChar w:fldCharType="end"/>
      </w:r>
    </w:p>
    <w:p w:rsidR="00670EA1" w:rsidRPr="002852DC" w:rsidRDefault="002852DC" w:rsidP="00715914">
      <w:r w:rsidRPr="002852DC">
        <w:fldChar w:fldCharType="end"/>
      </w:r>
    </w:p>
    <w:p w:rsidR="00670EA1" w:rsidRPr="002852DC" w:rsidRDefault="00670EA1" w:rsidP="00715914">
      <w:pPr>
        <w:sectPr w:rsidR="00670EA1" w:rsidRPr="002852DC" w:rsidSect="008E6722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2852DC" w:rsidRDefault="00715914" w:rsidP="00715914">
      <w:pPr>
        <w:pStyle w:val="ActHead2"/>
      </w:pPr>
      <w:bookmarkStart w:id="3" w:name="_Toc465410672"/>
      <w:r w:rsidRPr="002852DC">
        <w:rPr>
          <w:rStyle w:val="CharPartNo"/>
        </w:rPr>
        <w:lastRenderedPageBreak/>
        <w:t>Part</w:t>
      </w:r>
      <w:r w:rsidR="002852DC" w:rsidRPr="002852DC">
        <w:rPr>
          <w:rStyle w:val="CharPartNo"/>
        </w:rPr>
        <w:t> </w:t>
      </w:r>
      <w:r w:rsidRPr="002852DC">
        <w:rPr>
          <w:rStyle w:val="CharPartNo"/>
        </w:rPr>
        <w:t>1</w:t>
      </w:r>
      <w:r w:rsidRPr="002852DC">
        <w:t>—</w:t>
      </w:r>
      <w:r w:rsidR="00334C46" w:rsidRPr="002852DC">
        <w:rPr>
          <w:rStyle w:val="CharPartText"/>
        </w:rPr>
        <w:t>Introduction</w:t>
      </w:r>
      <w:bookmarkEnd w:id="3"/>
    </w:p>
    <w:p w:rsidR="00715914" w:rsidRPr="002852DC" w:rsidRDefault="00715914" w:rsidP="00715914">
      <w:pPr>
        <w:pStyle w:val="Header"/>
      </w:pPr>
      <w:r w:rsidRPr="002852DC">
        <w:rPr>
          <w:rStyle w:val="CharDivNo"/>
        </w:rPr>
        <w:t xml:space="preserve"> </w:t>
      </w:r>
      <w:r w:rsidRPr="002852DC">
        <w:rPr>
          <w:rStyle w:val="CharDivText"/>
        </w:rPr>
        <w:t xml:space="preserve"> </w:t>
      </w:r>
    </w:p>
    <w:p w:rsidR="00715914" w:rsidRPr="002852DC" w:rsidRDefault="00FB0F93" w:rsidP="00715914">
      <w:pPr>
        <w:pStyle w:val="ActHead5"/>
      </w:pPr>
      <w:bookmarkStart w:id="4" w:name="_Toc465410673"/>
      <w:r w:rsidRPr="002852DC">
        <w:rPr>
          <w:rStyle w:val="CharSectno"/>
        </w:rPr>
        <w:t>1</w:t>
      </w:r>
      <w:r w:rsidR="00715914" w:rsidRPr="002852DC">
        <w:t xml:space="preserve">  </w:t>
      </w:r>
      <w:r w:rsidR="00CE493D" w:rsidRPr="002852DC">
        <w:t>Name</w:t>
      </w:r>
      <w:bookmarkEnd w:id="4"/>
    </w:p>
    <w:p w:rsidR="00715914" w:rsidRPr="002852DC" w:rsidRDefault="00715914" w:rsidP="00715914">
      <w:pPr>
        <w:pStyle w:val="subsection"/>
      </w:pPr>
      <w:r w:rsidRPr="002852DC">
        <w:tab/>
      </w:r>
      <w:r w:rsidRPr="002852DC">
        <w:tab/>
        <w:t xml:space="preserve">This </w:t>
      </w:r>
      <w:r w:rsidR="00CE493D" w:rsidRPr="002852DC">
        <w:t xml:space="preserve">is the </w:t>
      </w:r>
      <w:bookmarkStart w:id="5" w:name="BKCheck15B_3"/>
      <w:bookmarkEnd w:id="5"/>
      <w:r w:rsidR="00BC76AC" w:rsidRPr="002852DC">
        <w:rPr>
          <w:i/>
        </w:rPr>
        <w:fldChar w:fldCharType="begin"/>
      </w:r>
      <w:r w:rsidR="00BC76AC" w:rsidRPr="002852DC">
        <w:rPr>
          <w:i/>
        </w:rPr>
        <w:instrText xml:space="preserve"> STYLEREF  ShortT </w:instrText>
      </w:r>
      <w:r w:rsidR="00BC76AC" w:rsidRPr="002852DC">
        <w:rPr>
          <w:i/>
        </w:rPr>
        <w:fldChar w:fldCharType="separate"/>
      </w:r>
      <w:r w:rsidR="006B51FC">
        <w:rPr>
          <w:i/>
          <w:noProof/>
        </w:rPr>
        <w:t>Education Services for Overseas Students (TPS Levies) (Risk Rated Premium and Special Tuition Protection Components) Instrument 2016</w:t>
      </w:r>
      <w:r w:rsidR="00BC76AC" w:rsidRPr="002852DC">
        <w:rPr>
          <w:i/>
        </w:rPr>
        <w:fldChar w:fldCharType="end"/>
      </w:r>
      <w:r w:rsidRPr="002852DC">
        <w:t>.</w:t>
      </w:r>
    </w:p>
    <w:p w:rsidR="00715914" w:rsidRPr="002852DC" w:rsidRDefault="00FB0F93" w:rsidP="00715914">
      <w:pPr>
        <w:pStyle w:val="ActHead5"/>
      </w:pPr>
      <w:bookmarkStart w:id="6" w:name="_Toc465410674"/>
      <w:r w:rsidRPr="002852DC">
        <w:rPr>
          <w:rStyle w:val="CharSectno"/>
        </w:rPr>
        <w:t>2</w:t>
      </w:r>
      <w:r w:rsidR="00715914" w:rsidRPr="002852DC">
        <w:t xml:space="preserve">  Commencement</w:t>
      </w:r>
      <w:bookmarkEnd w:id="6"/>
    </w:p>
    <w:p w:rsidR="00A836DF" w:rsidRPr="002852DC" w:rsidRDefault="00A836DF" w:rsidP="005B6F36">
      <w:pPr>
        <w:pStyle w:val="subsection"/>
      </w:pPr>
      <w:r w:rsidRPr="002852DC">
        <w:tab/>
        <w:t>(1)</w:t>
      </w:r>
      <w:r w:rsidRPr="002852DC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:rsidR="00A836DF" w:rsidRPr="002852DC" w:rsidRDefault="00A836DF" w:rsidP="005B6F36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A836DF" w:rsidRPr="002852DC" w:rsidTr="00D55953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Commencement information</w:t>
            </w:r>
          </w:p>
        </w:tc>
      </w:tr>
      <w:tr w:rsidR="00A836DF" w:rsidRPr="002852DC" w:rsidTr="00D55953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Column 3</w:t>
            </w:r>
          </w:p>
        </w:tc>
      </w:tr>
      <w:tr w:rsidR="00A836DF" w:rsidRPr="002852DC" w:rsidTr="00D55953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A836DF" w:rsidRPr="002852DC" w:rsidRDefault="00A836DF" w:rsidP="005B6F36">
            <w:pPr>
              <w:pStyle w:val="TableHeading"/>
            </w:pPr>
            <w:r w:rsidRPr="002852DC">
              <w:t>Date/Details</w:t>
            </w:r>
          </w:p>
        </w:tc>
      </w:tr>
      <w:tr w:rsidR="00D55953" w:rsidRPr="002852DC" w:rsidTr="00D55953">
        <w:tc>
          <w:tcPr>
            <w:tcW w:w="2127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:rsidR="00D55953" w:rsidRPr="002852DC" w:rsidRDefault="00D55953" w:rsidP="00D55953">
            <w:pPr>
              <w:pStyle w:val="Tabletext"/>
            </w:pPr>
            <w:r w:rsidRPr="002852DC">
              <w:t>1.  Parts</w:t>
            </w:r>
            <w:r w:rsidR="002852DC" w:rsidRPr="002852DC">
              <w:t> </w:t>
            </w:r>
            <w:r w:rsidRPr="002852DC">
              <w:t>1 to 3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:rsidR="00D55953" w:rsidRPr="002852DC" w:rsidRDefault="00D55953" w:rsidP="005B6F36">
            <w:pPr>
              <w:pStyle w:val="Tabletext"/>
            </w:pPr>
            <w:r w:rsidRPr="002852DC">
              <w:t>31</w:t>
            </w:r>
            <w:r w:rsidR="002852DC" w:rsidRPr="002852DC">
              <w:t> </w:t>
            </w:r>
            <w:r w:rsidRPr="002852DC">
              <w:t>December 2016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:rsidR="00D55953" w:rsidRPr="002852DC" w:rsidRDefault="00D55953" w:rsidP="00EE5B9D">
            <w:pPr>
              <w:pStyle w:val="Tabletext"/>
            </w:pPr>
            <w:r w:rsidRPr="002852DC">
              <w:t>31</w:t>
            </w:r>
            <w:r w:rsidR="002852DC" w:rsidRPr="002852DC">
              <w:t> </w:t>
            </w:r>
            <w:r w:rsidRPr="002852DC">
              <w:t>December 2016</w:t>
            </w:r>
          </w:p>
        </w:tc>
      </w:tr>
      <w:tr w:rsidR="00D55953" w:rsidRPr="002852DC" w:rsidTr="00D55953">
        <w:tc>
          <w:tcPr>
            <w:tcW w:w="212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D55953" w:rsidRPr="002852DC" w:rsidRDefault="00D55953" w:rsidP="00D55953">
            <w:pPr>
              <w:pStyle w:val="Tabletext"/>
            </w:pPr>
            <w:r w:rsidRPr="002852DC">
              <w:t>2.  Schedule</w:t>
            </w:r>
            <w:r w:rsidR="002852DC" w:rsidRPr="002852DC">
              <w:t> </w:t>
            </w:r>
            <w:r w:rsidRPr="002852DC">
              <w:t>1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55953" w:rsidRPr="002852DC" w:rsidRDefault="00D55953" w:rsidP="00D55953">
            <w:pPr>
              <w:pStyle w:val="Tabletext"/>
            </w:pPr>
            <w:r w:rsidRPr="002852DC">
              <w:t>1</w:t>
            </w:r>
            <w:r w:rsidR="002852DC" w:rsidRPr="002852DC">
              <w:t> </w:t>
            </w:r>
            <w:r w:rsidRPr="002852DC">
              <w:t>January 2017.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55953" w:rsidRPr="002852DC" w:rsidRDefault="00D55953" w:rsidP="00D55953">
            <w:pPr>
              <w:pStyle w:val="Tabletext"/>
            </w:pPr>
            <w:r w:rsidRPr="002852DC">
              <w:t>1</w:t>
            </w:r>
            <w:r w:rsidR="002852DC" w:rsidRPr="002852DC">
              <w:t> </w:t>
            </w:r>
            <w:r w:rsidRPr="002852DC">
              <w:t>January 2017</w:t>
            </w:r>
          </w:p>
        </w:tc>
      </w:tr>
    </w:tbl>
    <w:p w:rsidR="00A836DF" w:rsidRPr="002852DC" w:rsidRDefault="00A836DF" w:rsidP="005B6F36">
      <w:pPr>
        <w:pStyle w:val="notetext"/>
      </w:pPr>
      <w:r w:rsidRPr="002852DC">
        <w:rPr>
          <w:snapToGrid w:val="0"/>
          <w:lang w:eastAsia="en-US"/>
        </w:rPr>
        <w:t>Note:</w:t>
      </w:r>
      <w:r w:rsidRPr="002852DC">
        <w:rPr>
          <w:snapToGrid w:val="0"/>
          <w:lang w:eastAsia="en-US"/>
        </w:rPr>
        <w:tab/>
        <w:t xml:space="preserve">This table relates only to the provisions of this </w:t>
      </w:r>
      <w:r w:rsidRPr="002852DC">
        <w:t xml:space="preserve">instrument </w:t>
      </w:r>
      <w:r w:rsidRPr="002852DC">
        <w:rPr>
          <w:snapToGrid w:val="0"/>
          <w:lang w:eastAsia="en-US"/>
        </w:rPr>
        <w:t xml:space="preserve">as originally made. It will not be amended to deal with any later amendments of this </w:t>
      </w:r>
      <w:r w:rsidRPr="002852DC">
        <w:t>instrument</w:t>
      </w:r>
      <w:r w:rsidRPr="002852DC">
        <w:rPr>
          <w:snapToGrid w:val="0"/>
          <w:lang w:eastAsia="en-US"/>
        </w:rPr>
        <w:t>.</w:t>
      </w:r>
    </w:p>
    <w:p w:rsidR="00A836DF" w:rsidRPr="002852DC" w:rsidRDefault="00A836DF" w:rsidP="005B6F36">
      <w:pPr>
        <w:pStyle w:val="subsection"/>
      </w:pPr>
      <w:r w:rsidRPr="002852DC">
        <w:tab/>
        <w:t>(2)</w:t>
      </w:r>
      <w:r w:rsidRPr="002852DC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500C8" w:rsidRPr="002852DC" w:rsidRDefault="00FB0F93" w:rsidP="007500C8">
      <w:pPr>
        <w:pStyle w:val="ActHead5"/>
      </w:pPr>
      <w:bookmarkStart w:id="7" w:name="_Toc465410675"/>
      <w:r w:rsidRPr="002852DC">
        <w:rPr>
          <w:rStyle w:val="CharSectno"/>
        </w:rPr>
        <w:t>3</w:t>
      </w:r>
      <w:r w:rsidR="007500C8" w:rsidRPr="002852DC">
        <w:t xml:space="preserve">  Authority</w:t>
      </w:r>
      <w:bookmarkEnd w:id="7"/>
    </w:p>
    <w:p w:rsidR="00157B8B" w:rsidRPr="002852DC" w:rsidRDefault="007500C8" w:rsidP="007E667A">
      <w:pPr>
        <w:pStyle w:val="subsection"/>
      </w:pPr>
      <w:r w:rsidRPr="002852DC">
        <w:tab/>
      </w:r>
      <w:r w:rsidRPr="002852DC">
        <w:tab/>
        <w:t xml:space="preserve">This </w:t>
      </w:r>
      <w:r w:rsidR="00A836DF" w:rsidRPr="002852DC">
        <w:t>instrument</w:t>
      </w:r>
      <w:r w:rsidRPr="002852DC">
        <w:t xml:space="preserve"> is made under </w:t>
      </w:r>
      <w:r w:rsidR="00FD7ED3" w:rsidRPr="002852DC">
        <w:t>sections</w:t>
      </w:r>
      <w:r w:rsidR="002852DC" w:rsidRPr="002852DC">
        <w:t> </w:t>
      </w:r>
      <w:r w:rsidR="00FD7ED3" w:rsidRPr="002852DC">
        <w:t xml:space="preserve">9 and 10 of the </w:t>
      </w:r>
      <w:r w:rsidR="00A836DF" w:rsidRPr="002852DC">
        <w:rPr>
          <w:i/>
        </w:rPr>
        <w:t>Education Se</w:t>
      </w:r>
      <w:r w:rsidR="00FD7ED3" w:rsidRPr="002852DC">
        <w:rPr>
          <w:i/>
        </w:rPr>
        <w:t xml:space="preserve">rvices </w:t>
      </w:r>
      <w:r w:rsidR="00FB2714" w:rsidRPr="002852DC">
        <w:rPr>
          <w:i/>
        </w:rPr>
        <w:t>for</w:t>
      </w:r>
      <w:r w:rsidR="00FD7ED3" w:rsidRPr="002852DC">
        <w:rPr>
          <w:i/>
        </w:rPr>
        <w:t xml:space="preserve"> Overseas Students (</w:t>
      </w:r>
      <w:proofErr w:type="spellStart"/>
      <w:r w:rsidR="00FD7ED3" w:rsidRPr="002852DC">
        <w:rPr>
          <w:i/>
        </w:rPr>
        <w:t>TPS</w:t>
      </w:r>
      <w:proofErr w:type="spellEnd"/>
      <w:r w:rsidR="00FD7ED3" w:rsidRPr="002852DC">
        <w:rPr>
          <w:i/>
        </w:rPr>
        <w:t xml:space="preserve"> Levies) Act 2012</w:t>
      </w:r>
      <w:r w:rsidR="00F4350D" w:rsidRPr="002852DC">
        <w:t>.</w:t>
      </w:r>
    </w:p>
    <w:p w:rsidR="00FD7ED3" w:rsidRPr="002852DC" w:rsidRDefault="00FB0F93" w:rsidP="00FD7ED3">
      <w:pPr>
        <w:pStyle w:val="ActHead5"/>
      </w:pPr>
      <w:bookmarkStart w:id="8" w:name="_Toc465410676"/>
      <w:r w:rsidRPr="002852DC">
        <w:rPr>
          <w:rStyle w:val="CharSectno"/>
        </w:rPr>
        <w:t>4</w:t>
      </w:r>
      <w:r w:rsidR="00FD7ED3" w:rsidRPr="002852DC">
        <w:t xml:space="preserve">  Schedules</w:t>
      </w:r>
      <w:bookmarkEnd w:id="8"/>
    </w:p>
    <w:p w:rsidR="00FD7ED3" w:rsidRPr="002852DC" w:rsidRDefault="00FD7ED3" w:rsidP="00FD7ED3">
      <w:pPr>
        <w:pStyle w:val="subsection"/>
      </w:pPr>
      <w:r w:rsidRPr="002852DC">
        <w:tab/>
      </w:r>
      <w:r w:rsidRPr="002852DC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FD7ED3" w:rsidRPr="002852DC" w:rsidRDefault="00FB0F93" w:rsidP="00FD7ED3">
      <w:pPr>
        <w:pStyle w:val="ActHead5"/>
      </w:pPr>
      <w:bookmarkStart w:id="9" w:name="_Toc465410677"/>
      <w:r w:rsidRPr="002852DC">
        <w:rPr>
          <w:rStyle w:val="CharSectno"/>
        </w:rPr>
        <w:t>5</w:t>
      </w:r>
      <w:r w:rsidR="00FD7ED3" w:rsidRPr="002852DC">
        <w:t xml:space="preserve">  Definitions</w:t>
      </w:r>
      <w:bookmarkEnd w:id="9"/>
    </w:p>
    <w:p w:rsidR="00D55953" w:rsidRPr="002852DC" w:rsidRDefault="00FD7ED3" w:rsidP="00FD7ED3">
      <w:pPr>
        <w:pStyle w:val="notetext"/>
      </w:pPr>
      <w:r w:rsidRPr="002852DC">
        <w:t>Note:</w:t>
      </w:r>
      <w:r w:rsidRPr="002852DC">
        <w:tab/>
      </w:r>
      <w:r w:rsidR="00D55953" w:rsidRPr="002852DC">
        <w:t xml:space="preserve">The expression, </w:t>
      </w:r>
      <w:r w:rsidR="00D55953" w:rsidRPr="002852DC">
        <w:rPr>
          <w:b/>
          <w:i/>
        </w:rPr>
        <w:t>risk rated premium component</w:t>
      </w:r>
      <w:r w:rsidR="00D55953" w:rsidRPr="002852DC">
        <w:t>, is</w:t>
      </w:r>
      <w:r w:rsidRPr="002852DC">
        <w:t xml:space="preserve"> used in this instrument </w:t>
      </w:r>
      <w:r w:rsidR="00D55953" w:rsidRPr="002852DC">
        <w:t>and is</w:t>
      </w:r>
      <w:r w:rsidRPr="002852DC">
        <w:t xml:space="preserve"> defined in the Act</w:t>
      </w:r>
      <w:r w:rsidR="00D55953" w:rsidRPr="002852DC">
        <w:t>.</w:t>
      </w:r>
    </w:p>
    <w:p w:rsidR="00FD7ED3" w:rsidRPr="002852DC" w:rsidRDefault="00FD7ED3" w:rsidP="00FD7ED3">
      <w:pPr>
        <w:pStyle w:val="subsection"/>
      </w:pPr>
      <w:r w:rsidRPr="002852DC">
        <w:tab/>
      </w:r>
      <w:r w:rsidRPr="002852DC">
        <w:tab/>
        <w:t>In this instrument:</w:t>
      </w:r>
    </w:p>
    <w:p w:rsidR="00FD7ED3" w:rsidRPr="002852DC" w:rsidRDefault="00FD7ED3" w:rsidP="00FD7ED3">
      <w:pPr>
        <w:pStyle w:val="Definition"/>
      </w:pPr>
      <w:r w:rsidRPr="002852DC">
        <w:rPr>
          <w:b/>
          <w:i/>
        </w:rPr>
        <w:t>Act</w:t>
      </w:r>
      <w:r w:rsidRPr="002852DC">
        <w:t xml:space="preserve"> means the </w:t>
      </w:r>
      <w:r w:rsidRPr="002852DC">
        <w:rPr>
          <w:i/>
        </w:rPr>
        <w:t xml:space="preserve">Education Services </w:t>
      </w:r>
      <w:r w:rsidR="00FB2714" w:rsidRPr="002852DC">
        <w:rPr>
          <w:i/>
        </w:rPr>
        <w:t>for</w:t>
      </w:r>
      <w:r w:rsidRPr="002852DC">
        <w:rPr>
          <w:i/>
        </w:rPr>
        <w:t xml:space="preserve"> Overseas Students (</w:t>
      </w:r>
      <w:proofErr w:type="spellStart"/>
      <w:r w:rsidRPr="002852DC">
        <w:rPr>
          <w:i/>
        </w:rPr>
        <w:t>TPS</w:t>
      </w:r>
      <w:proofErr w:type="spellEnd"/>
      <w:r w:rsidRPr="002852DC">
        <w:rPr>
          <w:i/>
        </w:rPr>
        <w:t xml:space="preserve"> Levies) Act 2012</w:t>
      </w:r>
      <w:r w:rsidRPr="002852DC">
        <w:t>.</w:t>
      </w:r>
    </w:p>
    <w:p w:rsidR="00737C2F" w:rsidRPr="002852DC" w:rsidRDefault="00737C2F" w:rsidP="00737C2F">
      <w:pPr>
        <w:pStyle w:val="Definition"/>
      </w:pPr>
      <w:r w:rsidRPr="002852DC">
        <w:rPr>
          <w:b/>
          <w:i/>
        </w:rPr>
        <w:t>annual registration charge</w:t>
      </w:r>
      <w:r w:rsidR="003C5E3C" w:rsidRPr="002852DC">
        <w:t xml:space="preserve"> or </w:t>
      </w:r>
      <w:r w:rsidR="003C5E3C" w:rsidRPr="002852DC">
        <w:rPr>
          <w:b/>
          <w:i/>
        </w:rPr>
        <w:t>ARC</w:t>
      </w:r>
      <w:r w:rsidRPr="002852DC">
        <w:t xml:space="preserve"> has the same meaning as in the </w:t>
      </w:r>
      <w:r w:rsidRPr="002852DC">
        <w:rPr>
          <w:i/>
        </w:rPr>
        <w:t xml:space="preserve">Education Services </w:t>
      </w:r>
      <w:r w:rsidR="00FB2714" w:rsidRPr="002852DC">
        <w:rPr>
          <w:i/>
        </w:rPr>
        <w:t>for</w:t>
      </w:r>
      <w:r w:rsidRPr="002852DC">
        <w:rPr>
          <w:i/>
        </w:rPr>
        <w:t xml:space="preserve"> Overseas Students Act 2000</w:t>
      </w:r>
      <w:r w:rsidRPr="002852DC">
        <w:t>.</w:t>
      </w:r>
    </w:p>
    <w:p w:rsidR="003C5E3C" w:rsidRPr="002852DC" w:rsidRDefault="003C5E3C" w:rsidP="00737C2F">
      <w:pPr>
        <w:pStyle w:val="Definition"/>
      </w:pPr>
      <w:r w:rsidRPr="002852DC">
        <w:rPr>
          <w:b/>
          <w:i/>
        </w:rPr>
        <w:t>ARC</w:t>
      </w:r>
      <w:r w:rsidRPr="002852DC">
        <w:t xml:space="preserve">: see </w:t>
      </w:r>
      <w:r w:rsidRPr="002852DC">
        <w:rPr>
          <w:b/>
          <w:i/>
        </w:rPr>
        <w:t>annual registration charge</w:t>
      </w:r>
      <w:r w:rsidRPr="002852DC">
        <w:t>.</w:t>
      </w:r>
    </w:p>
    <w:p w:rsidR="00DF75E3" w:rsidRPr="002852DC" w:rsidRDefault="00DF75E3" w:rsidP="00737C2F">
      <w:pPr>
        <w:pStyle w:val="Definition"/>
        <w:rPr>
          <w:b/>
          <w:i/>
        </w:rPr>
      </w:pPr>
      <w:proofErr w:type="spellStart"/>
      <w:r w:rsidRPr="002852DC">
        <w:rPr>
          <w:b/>
          <w:i/>
        </w:rPr>
        <w:lastRenderedPageBreak/>
        <w:t>CRICOS</w:t>
      </w:r>
      <w:proofErr w:type="spellEnd"/>
      <w:r w:rsidRPr="002852DC">
        <w:t xml:space="preserve"> means the Commonwealth Register of Institutions and Courses for Overseas Students.</w:t>
      </w:r>
    </w:p>
    <w:p w:rsidR="00737C2F" w:rsidRPr="002852DC" w:rsidRDefault="00737C2F" w:rsidP="00737C2F">
      <w:pPr>
        <w:pStyle w:val="Definition"/>
      </w:pPr>
      <w:r w:rsidRPr="002852DC">
        <w:rPr>
          <w:b/>
          <w:i/>
        </w:rPr>
        <w:t xml:space="preserve">enrolments </w:t>
      </w:r>
      <w:r w:rsidRPr="002852DC">
        <w:t xml:space="preserve">means the total enrolments for a registered provider </w:t>
      </w:r>
      <w:r w:rsidR="005A75CD" w:rsidRPr="002852DC">
        <w:t>worked out in accordance with section</w:t>
      </w:r>
      <w:r w:rsidR="002852DC" w:rsidRPr="002852DC">
        <w:t> </w:t>
      </w:r>
      <w:r w:rsidRPr="002852DC">
        <w:t>5 of the</w:t>
      </w:r>
      <w:r w:rsidRPr="002852DC">
        <w:rPr>
          <w:i/>
        </w:rPr>
        <w:t xml:space="preserve"> Education Services for Overseas Students (Registration Charges) Act 1997.</w:t>
      </w:r>
    </w:p>
    <w:p w:rsidR="00737C2F" w:rsidRPr="002852DC" w:rsidRDefault="00737C2F" w:rsidP="00737C2F">
      <w:pPr>
        <w:pStyle w:val="Definition"/>
      </w:pPr>
      <w:r w:rsidRPr="002852DC">
        <w:rPr>
          <w:b/>
          <w:i/>
        </w:rPr>
        <w:t>entry to market charge</w:t>
      </w:r>
      <w:r w:rsidR="003C5E3C" w:rsidRPr="002852DC">
        <w:t xml:space="preserve"> or </w:t>
      </w:r>
      <w:proofErr w:type="spellStart"/>
      <w:r w:rsidR="003C5E3C" w:rsidRPr="002852DC">
        <w:rPr>
          <w:b/>
          <w:i/>
        </w:rPr>
        <w:t>ETMC</w:t>
      </w:r>
      <w:proofErr w:type="spellEnd"/>
      <w:r w:rsidRPr="002852DC">
        <w:rPr>
          <w:b/>
        </w:rPr>
        <w:t xml:space="preserve"> </w:t>
      </w:r>
      <w:r w:rsidRPr="002852DC">
        <w:t xml:space="preserve">has the same meaning as in the </w:t>
      </w:r>
      <w:r w:rsidRPr="002852DC">
        <w:rPr>
          <w:i/>
        </w:rPr>
        <w:t>Education Services for Overseas Students Act 2000</w:t>
      </w:r>
      <w:r w:rsidRPr="002852DC">
        <w:t>.</w:t>
      </w:r>
    </w:p>
    <w:p w:rsidR="003C5E3C" w:rsidRPr="002852DC" w:rsidRDefault="003C5E3C" w:rsidP="003C5E3C">
      <w:pPr>
        <w:pStyle w:val="Definition"/>
      </w:pPr>
      <w:proofErr w:type="spellStart"/>
      <w:r w:rsidRPr="002852DC">
        <w:rPr>
          <w:b/>
          <w:i/>
        </w:rPr>
        <w:t>ETMC</w:t>
      </w:r>
      <w:proofErr w:type="spellEnd"/>
      <w:r w:rsidRPr="002852DC">
        <w:t xml:space="preserve">: see </w:t>
      </w:r>
      <w:r w:rsidRPr="002852DC">
        <w:rPr>
          <w:b/>
          <w:i/>
        </w:rPr>
        <w:t>entry to market charge</w:t>
      </w:r>
      <w:r w:rsidRPr="002852DC">
        <w:t>.</w:t>
      </w:r>
    </w:p>
    <w:p w:rsidR="00737C2F" w:rsidRPr="002852DC" w:rsidRDefault="00737C2F" w:rsidP="00737C2F">
      <w:pPr>
        <w:pStyle w:val="Definition"/>
      </w:pPr>
      <w:r w:rsidRPr="002852DC">
        <w:rPr>
          <w:b/>
          <w:i/>
        </w:rPr>
        <w:t>length of operation</w:t>
      </w:r>
      <w:r w:rsidRPr="002852DC">
        <w:t>, for a prov</w:t>
      </w:r>
      <w:r w:rsidR="00DF75E3" w:rsidRPr="002852DC">
        <w:t xml:space="preserve">ider, means the number of years that the provider has been registered on </w:t>
      </w:r>
      <w:proofErr w:type="spellStart"/>
      <w:r w:rsidR="00D55953" w:rsidRPr="002852DC">
        <w:t>CRICOS</w:t>
      </w:r>
      <w:proofErr w:type="spellEnd"/>
      <w:r w:rsidR="00D55953" w:rsidRPr="002852DC">
        <w:t xml:space="preserve"> as a </w:t>
      </w:r>
      <w:proofErr w:type="spellStart"/>
      <w:r w:rsidR="00D55953" w:rsidRPr="002852DC">
        <w:t>CRICOS</w:t>
      </w:r>
      <w:proofErr w:type="spellEnd"/>
      <w:r w:rsidR="00D55953" w:rsidRPr="002852DC">
        <w:t xml:space="preserve"> provider</w:t>
      </w:r>
      <w:r w:rsidR="00DF75E3" w:rsidRPr="002852DC">
        <w:t>:</w:t>
      </w:r>
    </w:p>
    <w:p w:rsidR="00737C2F" w:rsidRPr="002852DC" w:rsidRDefault="00737C2F" w:rsidP="00737C2F">
      <w:pPr>
        <w:pStyle w:val="paragraph"/>
      </w:pPr>
      <w:r w:rsidRPr="002852DC">
        <w:tab/>
        <w:t>(a)</w:t>
      </w:r>
      <w:r w:rsidRPr="002852DC">
        <w:tab/>
      </w:r>
      <w:r w:rsidR="00DF75E3" w:rsidRPr="002852DC">
        <w:t>beginning at the time</w:t>
      </w:r>
      <w:r w:rsidRPr="002852DC">
        <w:t xml:space="preserve"> the provider was registered, or last registered, as a </w:t>
      </w:r>
      <w:proofErr w:type="spellStart"/>
      <w:r w:rsidRPr="002852DC">
        <w:t>CRICOS</w:t>
      </w:r>
      <w:proofErr w:type="spellEnd"/>
      <w:r w:rsidRPr="002852DC">
        <w:t xml:space="preserve"> provider; and</w:t>
      </w:r>
    </w:p>
    <w:p w:rsidR="00737C2F" w:rsidRPr="002852DC" w:rsidRDefault="00737C2F" w:rsidP="00737C2F">
      <w:pPr>
        <w:pStyle w:val="paragraph"/>
      </w:pPr>
      <w:r w:rsidRPr="002852DC">
        <w:tab/>
        <w:t>(b)</w:t>
      </w:r>
      <w:r w:rsidRPr="002852DC">
        <w:tab/>
        <w:t>ending on 31</w:t>
      </w:r>
      <w:r w:rsidR="002852DC" w:rsidRPr="002852DC">
        <w:t> </w:t>
      </w:r>
      <w:r w:rsidRPr="002852DC">
        <w:t>December 2016.</w:t>
      </w:r>
    </w:p>
    <w:p w:rsidR="00DF75E3" w:rsidRPr="002852DC" w:rsidRDefault="00737C2F" w:rsidP="00FD7ED3">
      <w:pPr>
        <w:pStyle w:val="Definition"/>
      </w:pPr>
      <w:r w:rsidRPr="002852DC">
        <w:rPr>
          <w:b/>
          <w:i/>
        </w:rPr>
        <w:t>national registration process</w:t>
      </w:r>
      <w:r w:rsidRPr="002852DC">
        <w:t>,</w:t>
      </w:r>
      <w:r w:rsidRPr="002852DC">
        <w:rPr>
          <w:b/>
          <w:i/>
        </w:rPr>
        <w:t xml:space="preserve"> </w:t>
      </w:r>
      <w:r w:rsidRPr="002852DC">
        <w:t>for a provider,</w:t>
      </w:r>
      <w:r w:rsidR="00DF75E3" w:rsidRPr="002852DC">
        <w:t xml:space="preserve"> means the process of amalgamating</w:t>
      </w:r>
      <w:r w:rsidRPr="002852DC">
        <w:t xml:space="preserve"> </w:t>
      </w:r>
      <w:r w:rsidR="00C570A3" w:rsidRPr="002852DC">
        <w:t>2 or more</w:t>
      </w:r>
      <w:r w:rsidRPr="002852DC">
        <w:t xml:space="preserve"> of the provider’s registrations </w:t>
      </w:r>
      <w:r w:rsidR="00DF75E3" w:rsidRPr="002852DC">
        <w:t xml:space="preserve">on </w:t>
      </w:r>
      <w:proofErr w:type="spellStart"/>
      <w:r w:rsidR="00DF75E3" w:rsidRPr="002852DC">
        <w:t>CRICOS</w:t>
      </w:r>
      <w:proofErr w:type="spellEnd"/>
      <w:r w:rsidR="00DF75E3" w:rsidRPr="002852DC">
        <w:t xml:space="preserve"> </w:t>
      </w:r>
      <w:r w:rsidRPr="002852DC">
        <w:t xml:space="preserve">into </w:t>
      </w:r>
      <w:r w:rsidR="00C570A3" w:rsidRPr="002852DC">
        <w:t>a single</w:t>
      </w:r>
      <w:r w:rsidR="0048059B" w:rsidRPr="002852DC">
        <w:t xml:space="preserve"> </w:t>
      </w:r>
      <w:r w:rsidRPr="002852DC">
        <w:t>registration</w:t>
      </w:r>
      <w:r w:rsidR="00DF75E3" w:rsidRPr="002852DC">
        <w:t>.</w:t>
      </w:r>
    </w:p>
    <w:p w:rsidR="00737C2F" w:rsidRPr="002852DC" w:rsidRDefault="00DF75E3" w:rsidP="00DF75E3">
      <w:pPr>
        <w:pStyle w:val="notetext"/>
        <w:rPr>
          <w:b/>
        </w:rPr>
      </w:pPr>
      <w:r w:rsidRPr="002852DC">
        <w:t>Note:</w:t>
      </w:r>
      <w:r w:rsidRPr="002852DC">
        <w:tab/>
        <w:t>For the process to request amalgamation, see</w:t>
      </w:r>
      <w:r w:rsidR="00737C2F" w:rsidRPr="002852DC">
        <w:t xml:space="preserve"> item</w:t>
      </w:r>
      <w:r w:rsidR="002852DC" w:rsidRPr="002852DC">
        <w:t> </w:t>
      </w:r>
      <w:r w:rsidR="00737C2F" w:rsidRPr="002852DC">
        <w:t>96 of Schedule</w:t>
      </w:r>
      <w:r w:rsidR="002852DC" w:rsidRPr="002852DC">
        <w:t> </w:t>
      </w:r>
      <w:r w:rsidR="00737C2F" w:rsidRPr="002852DC">
        <w:t xml:space="preserve">2 to the </w:t>
      </w:r>
      <w:r w:rsidR="00737C2F" w:rsidRPr="002852DC">
        <w:rPr>
          <w:i/>
        </w:rPr>
        <w:t>Education Services for Overseas Students Legislation Amendment (Tuition Protection Service and Other Measures) Act 2012</w:t>
      </w:r>
      <w:r w:rsidR="00737C2F" w:rsidRPr="002852DC">
        <w:t>.</w:t>
      </w:r>
    </w:p>
    <w:p w:rsidR="00334C46" w:rsidRPr="002852DC" w:rsidRDefault="0085125C" w:rsidP="00FD7ED3">
      <w:pPr>
        <w:pStyle w:val="Definition"/>
      </w:pPr>
      <w:r w:rsidRPr="002852DC">
        <w:rPr>
          <w:b/>
          <w:i/>
        </w:rPr>
        <w:t>n</w:t>
      </w:r>
      <w:r w:rsidR="00334C46" w:rsidRPr="002852DC">
        <w:rPr>
          <w:b/>
          <w:i/>
        </w:rPr>
        <w:t>on</w:t>
      </w:r>
      <w:r w:rsidR="002852DC">
        <w:rPr>
          <w:b/>
          <w:i/>
        </w:rPr>
        <w:noBreakHyphen/>
      </w:r>
      <w:r w:rsidR="00334C46" w:rsidRPr="002852DC">
        <w:rPr>
          <w:b/>
          <w:i/>
        </w:rPr>
        <w:t>exempt provider</w:t>
      </w:r>
      <w:r w:rsidR="00334C46" w:rsidRPr="002852DC">
        <w:t xml:space="preserve"> means a registered provider </w:t>
      </w:r>
      <w:r w:rsidR="007B5A14" w:rsidRPr="002852DC">
        <w:t>that is not exempt from the requirement to pay the risk rated premium component, as provided for by section</w:t>
      </w:r>
      <w:r w:rsidR="002852DC" w:rsidRPr="002852DC">
        <w:t> </w:t>
      </w:r>
      <w:r w:rsidR="007B5A14" w:rsidRPr="002852DC">
        <w:t xml:space="preserve">5 of the </w:t>
      </w:r>
      <w:r w:rsidR="007B5A14" w:rsidRPr="002852DC">
        <w:rPr>
          <w:i/>
        </w:rPr>
        <w:t>Education Services for Overseas Students (</w:t>
      </w:r>
      <w:proofErr w:type="spellStart"/>
      <w:r w:rsidR="007B5A14" w:rsidRPr="002852DC">
        <w:rPr>
          <w:i/>
        </w:rPr>
        <w:t>TPS</w:t>
      </w:r>
      <w:proofErr w:type="spellEnd"/>
      <w:r w:rsidR="007B5A14" w:rsidRPr="002852DC">
        <w:rPr>
          <w:i/>
        </w:rPr>
        <w:t xml:space="preserve"> Levies) (Levy exemptions) </w:t>
      </w:r>
      <w:r w:rsidRPr="002852DC">
        <w:rPr>
          <w:i/>
        </w:rPr>
        <w:t>Determination</w:t>
      </w:r>
      <w:r w:rsidR="002852DC" w:rsidRPr="002852DC">
        <w:rPr>
          <w:i/>
        </w:rPr>
        <w:t> </w:t>
      </w:r>
      <w:r w:rsidRPr="002852DC">
        <w:rPr>
          <w:i/>
        </w:rPr>
        <w:t>2012 (No.</w:t>
      </w:r>
      <w:r w:rsidR="002852DC" w:rsidRPr="002852DC">
        <w:rPr>
          <w:i/>
        </w:rPr>
        <w:t> </w:t>
      </w:r>
      <w:r w:rsidRPr="002852DC">
        <w:rPr>
          <w:i/>
        </w:rPr>
        <w:t>1)</w:t>
      </w:r>
      <w:r w:rsidRPr="002852DC">
        <w:t>.</w:t>
      </w:r>
    </w:p>
    <w:p w:rsidR="0085125C" w:rsidRPr="002852DC" w:rsidRDefault="0085125C" w:rsidP="0085125C">
      <w:pPr>
        <w:pStyle w:val="notetext"/>
      </w:pPr>
      <w:r w:rsidRPr="002852DC">
        <w:t>Note:</w:t>
      </w:r>
      <w:r w:rsidRPr="002852DC">
        <w:tab/>
      </w:r>
      <w:r w:rsidR="00302212" w:rsidRPr="002852DC">
        <w:t>The registered providers mentioned in that Determination were</w:t>
      </w:r>
      <w:r w:rsidR="00D55953" w:rsidRPr="002852DC">
        <w:t>,</w:t>
      </w:r>
      <w:r w:rsidR="00302212" w:rsidRPr="002852DC">
        <w:t xml:space="preserve"> in 2016, Table A providers under the </w:t>
      </w:r>
      <w:r w:rsidR="00302212" w:rsidRPr="002852DC">
        <w:rPr>
          <w:i/>
        </w:rPr>
        <w:t>Higher Education Support Act 2003</w:t>
      </w:r>
      <w:r w:rsidR="00302212" w:rsidRPr="002852DC">
        <w:t>, Government schools and State or Territory VET institutions.</w:t>
      </w:r>
    </w:p>
    <w:p w:rsidR="00DF75E3" w:rsidRPr="002852DC" w:rsidRDefault="00DF75E3" w:rsidP="000B46FF">
      <w:pPr>
        <w:pStyle w:val="Definition"/>
      </w:pPr>
      <w:r w:rsidRPr="002852DC">
        <w:rPr>
          <w:b/>
          <w:i/>
        </w:rPr>
        <w:t>provider</w:t>
      </w:r>
      <w:r w:rsidRPr="002852DC">
        <w:t xml:space="preserve"> has the same meaning as in the </w:t>
      </w:r>
      <w:r w:rsidRPr="002852DC">
        <w:rPr>
          <w:i/>
        </w:rPr>
        <w:t xml:space="preserve">Education Services </w:t>
      </w:r>
      <w:r w:rsidR="00FB2714" w:rsidRPr="002852DC">
        <w:rPr>
          <w:i/>
        </w:rPr>
        <w:t>for</w:t>
      </w:r>
      <w:r w:rsidRPr="002852DC">
        <w:rPr>
          <w:i/>
        </w:rPr>
        <w:t xml:space="preserve"> Overseas Students Act 2000</w:t>
      </w:r>
      <w:r w:rsidRPr="002852DC">
        <w:t>.</w:t>
      </w:r>
    </w:p>
    <w:p w:rsidR="00807474" w:rsidRPr="002852DC" w:rsidRDefault="00807474" w:rsidP="000B46FF">
      <w:pPr>
        <w:pStyle w:val="Definition"/>
      </w:pPr>
      <w:r w:rsidRPr="002852DC">
        <w:rPr>
          <w:b/>
          <w:i/>
        </w:rPr>
        <w:t>registered course</w:t>
      </w:r>
      <w:r w:rsidRPr="002852DC">
        <w:t xml:space="preserve"> means a course of education or training registered on </w:t>
      </w:r>
      <w:proofErr w:type="spellStart"/>
      <w:r w:rsidRPr="002852DC">
        <w:t>CRICOS</w:t>
      </w:r>
      <w:proofErr w:type="spellEnd"/>
      <w:r w:rsidRPr="002852DC">
        <w:t>.</w:t>
      </w:r>
    </w:p>
    <w:p w:rsidR="000015DA" w:rsidRPr="002852DC" w:rsidRDefault="000015DA" w:rsidP="000015DA">
      <w:pPr>
        <w:pStyle w:val="Definition"/>
      </w:pPr>
      <w:proofErr w:type="spellStart"/>
      <w:r w:rsidRPr="002852DC">
        <w:rPr>
          <w:b/>
          <w:i/>
        </w:rPr>
        <w:t>TPSL</w:t>
      </w:r>
      <w:proofErr w:type="spellEnd"/>
      <w:r w:rsidRPr="002852DC">
        <w:t xml:space="preserve">: see </w:t>
      </w:r>
      <w:proofErr w:type="spellStart"/>
      <w:r w:rsidRPr="002852DC">
        <w:rPr>
          <w:b/>
          <w:i/>
        </w:rPr>
        <w:t>TPS</w:t>
      </w:r>
      <w:proofErr w:type="spellEnd"/>
      <w:r w:rsidRPr="002852DC">
        <w:rPr>
          <w:b/>
          <w:i/>
        </w:rPr>
        <w:t xml:space="preserve"> levy</w:t>
      </w:r>
      <w:r w:rsidRPr="002852DC">
        <w:t>.</w:t>
      </w:r>
    </w:p>
    <w:p w:rsidR="000B46FF" w:rsidRPr="002852DC" w:rsidRDefault="000B46FF" w:rsidP="000B46FF">
      <w:pPr>
        <w:pStyle w:val="Definition"/>
      </w:pPr>
      <w:proofErr w:type="spellStart"/>
      <w:r w:rsidRPr="002852DC">
        <w:rPr>
          <w:b/>
          <w:i/>
        </w:rPr>
        <w:t>TPS</w:t>
      </w:r>
      <w:proofErr w:type="spellEnd"/>
      <w:r w:rsidRPr="002852DC">
        <w:rPr>
          <w:b/>
          <w:i/>
        </w:rPr>
        <w:t xml:space="preserve"> levy</w:t>
      </w:r>
      <w:r w:rsidRPr="002852DC">
        <w:t xml:space="preserve"> </w:t>
      </w:r>
      <w:r w:rsidR="003C5E3C" w:rsidRPr="002852DC">
        <w:t xml:space="preserve">or </w:t>
      </w:r>
      <w:proofErr w:type="spellStart"/>
      <w:r w:rsidR="003C5E3C" w:rsidRPr="002852DC">
        <w:rPr>
          <w:b/>
          <w:i/>
        </w:rPr>
        <w:t>TPSL</w:t>
      </w:r>
      <w:proofErr w:type="spellEnd"/>
      <w:r w:rsidR="003C5E3C" w:rsidRPr="002852DC">
        <w:t xml:space="preserve"> </w:t>
      </w:r>
      <w:r w:rsidRPr="002852DC">
        <w:t xml:space="preserve">has the same meaning as in the </w:t>
      </w:r>
      <w:r w:rsidRPr="002852DC">
        <w:rPr>
          <w:i/>
        </w:rPr>
        <w:t xml:space="preserve">Education Services </w:t>
      </w:r>
      <w:r w:rsidR="00FB2714" w:rsidRPr="002852DC">
        <w:rPr>
          <w:i/>
        </w:rPr>
        <w:t>for</w:t>
      </w:r>
      <w:r w:rsidRPr="002852DC">
        <w:rPr>
          <w:i/>
        </w:rPr>
        <w:t xml:space="preserve"> Overseas Students Act 2000</w:t>
      </w:r>
      <w:r w:rsidRPr="002852DC">
        <w:t>.</w:t>
      </w:r>
    </w:p>
    <w:p w:rsidR="00737C2F" w:rsidRPr="002852DC" w:rsidRDefault="00737C2F" w:rsidP="00737C2F">
      <w:pPr>
        <w:pStyle w:val="Definition"/>
      </w:pPr>
      <w:r w:rsidRPr="002852DC">
        <w:rPr>
          <w:b/>
          <w:i/>
        </w:rPr>
        <w:t>tuition fees</w:t>
      </w:r>
      <w:r w:rsidR="00DF75E3" w:rsidRPr="002852DC">
        <w:rPr>
          <w:b/>
        </w:rPr>
        <w:t xml:space="preserve"> </w:t>
      </w:r>
      <w:r w:rsidR="00DF75E3" w:rsidRPr="002852DC">
        <w:t>ha</w:t>
      </w:r>
      <w:r w:rsidRPr="002852DC">
        <w:t xml:space="preserve">s </w:t>
      </w:r>
      <w:r w:rsidR="00DF75E3" w:rsidRPr="002852DC">
        <w:t>the same meaning as in</w:t>
      </w:r>
      <w:r w:rsidRPr="002852DC">
        <w:t xml:space="preserve"> the </w:t>
      </w:r>
      <w:r w:rsidRPr="002852DC">
        <w:rPr>
          <w:i/>
        </w:rPr>
        <w:t>Education Services for Overseas Students Act</w:t>
      </w:r>
      <w:r w:rsidR="00725224" w:rsidRPr="002852DC">
        <w:rPr>
          <w:i/>
        </w:rPr>
        <w:t xml:space="preserve"> </w:t>
      </w:r>
      <w:r w:rsidRPr="002852DC">
        <w:rPr>
          <w:i/>
        </w:rPr>
        <w:t>2000</w:t>
      </w:r>
      <w:r w:rsidRPr="002852DC">
        <w:t>.</w:t>
      </w:r>
    </w:p>
    <w:p w:rsidR="00334C46" w:rsidRPr="002852DC" w:rsidRDefault="00334C46" w:rsidP="00334C46">
      <w:pPr>
        <w:pStyle w:val="ActHead2"/>
        <w:pageBreakBefore/>
      </w:pPr>
      <w:bookmarkStart w:id="10" w:name="_Toc465410678"/>
      <w:r w:rsidRPr="002852DC">
        <w:rPr>
          <w:rStyle w:val="CharPartNo"/>
        </w:rPr>
        <w:lastRenderedPageBreak/>
        <w:t>Part</w:t>
      </w:r>
      <w:r w:rsidR="002852DC" w:rsidRPr="002852DC">
        <w:rPr>
          <w:rStyle w:val="CharPartNo"/>
        </w:rPr>
        <w:t> </w:t>
      </w:r>
      <w:r w:rsidRPr="002852DC">
        <w:rPr>
          <w:rStyle w:val="CharPartNo"/>
        </w:rPr>
        <w:t>2</w:t>
      </w:r>
      <w:r w:rsidRPr="002852DC">
        <w:t>—</w:t>
      </w:r>
      <w:r w:rsidRPr="002852DC">
        <w:rPr>
          <w:rStyle w:val="CharPartText"/>
        </w:rPr>
        <w:t>Risk factors for risk rated premium component</w:t>
      </w:r>
      <w:bookmarkEnd w:id="10"/>
    </w:p>
    <w:p w:rsidR="000015DA" w:rsidRPr="002852DC" w:rsidRDefault="000015DA" w:rsidP="000015DA">
      <w:pPr>
        <w:pStyle w:val="Header"/>
      </w:pPr>
      <w:r w:rsidRPr="002852DC">
        <w:rPr>
          <w:rStyle w:val="CharDivNo"/>
        </w:rPr>
        <w:t xml:space="preserve"> </w:t>
      </w:r>
      <w:r w:rsidRPr="002852DC">
        <w:rPr>
          <w:rStyle w:val="CharDivText"/>
        </w:rPr>
        <w:t xml:space="preserve"> </w:t>
      </w:r>
    </w:p>
    <w:p w:rsidR="00FD7ED3" w:rsidRPr="002852DC" w:rsidRDefault="00FB0F93" w:rsidP="00FD7ED3">
      <w:pPr>
        <w:pStyle w:val="ActHead5"/>
      </w:pPr>
      <w:bookmarkStart w:id="11" w:name="_Toc465410679"/>
      <w:r w:rsidRPr="002852DC">
        <w:rPr>
          <w:rStyle w:val="CharSectno"/>
        </w:rPr>
        <w:t>6</w:t>
      </w:r>
      <w:r w:rsidR="00FD7ED3" w:rsidRPr="002852DC">
        <w:t xml:space="preserve">  </w:t>
      </w:r>
      <w:r w:rsidR="00334C46" w:rsidRPr="002852DC">
        <w:t>Risk rated premium component</w:t>
      </w:r>
      <w:bookmarkEnd w:id="11"/>
    </w:p>
    <w:p w:rsidR="00334C46" w:rsidRPr="002852DC" w:rsidRDefault="00334C46" w:rsidP="00334C46">
      <w:pPr>
        <w:pStyle w:val="subsection"/>
      </w:pPr>
      <w:r w:rsidRPr="002852DC">
        <w:tab/>
        <w:t>(1)</w:t>
      </w:r>
      <w:r w:rsidRPr="002852DC">
        <w:tab/>
        <w:t>For the purposes of paragraph</w:t>
      </w:r>
      <w:r w:rsidR="002852DC" w:rsidRPr="002852DC">
        <w:t> </w:t>
      </w:r>
      <w:r w:rsidRPr="002852DC">
        <w:t>9(3)(a) of the Act, the percentage for 2017 is 0</w:t>
      </w:r>
      <w:r w:rsidR="005B6F36" w:rsidRPr="002852DC">
        <w:t>.08</w:t>
      </w:r>
      <w:r w:rsidRPr="002852DC">
        <w:t>%.</w:t>
      </w:r>
    </w:p>
    <w:p w:rsidR="00334C46" w:rsidRPr="002852DC" w:rsidRDefault="00334C46" w:rsidP="00334C46">
      <w:pPr>
        <w:pStyle w:val="subsection"/>
      </w:pPr>
      <w:r w:rsidRPr="002852DC">
        <w:tab/>
        <w:t>(2)</w:t>
      </w:r>
      <w:r w:rsidRPr="002852DC">
        <w:tab/>
        <w:t>For the purposes of paragraph</w:t>
      </w:r>
      <w:r w:rsidR="002852DC" w:rsidRPr="002852DC">
        <w:t> </w:t>
      </w:r>
      <w:r w:rsidRPr="002852DC">
        <w:t>9(3)(b) of the Act, the following risk factors are specified:</w:t>
      </w:r>
    </w:p>
    <w:p w:rsidR="00334C46" w:rsidRPr="002852DC" w:rsidRDefault="00334C46" w:rsidP="00334C46">
      <w:pPr>
        <w:pStyle w:val="paragraph"/>
      </w:pPr>
      <w:r w:rsidRPr="002852DC">
        <w:tab/>
        <w:t>(a)</w:t>
      </w:r>
      <w:r w:rsidRPr="002852DC">
        <w:tab/>
        <w:t>payment in arrears;</w:t>
      </w:r>
    </w:p>
    <w:p w:rsidR="00334C46" w:rsidRPr="002852DC" w:rsidRDefault="00334C46" w:rsidP="00334C46">
      <w:pPr>
        <w:pStyle w:val="paragraph"/>
      </w:pPr>
      <w:r w:rsidRPr="002852DC">
        <w:tab/>
        <w:t>(b)</w:t>
      </w:r>
      <w:r w:rsidRPr="002852DC">
        <w:tab/>
        <w:t>length of operation;</w:t>
      </w:r>
    </w:p>
    <w:p w:rsidR="00334C46" w:rsidRPr="002852DC" w:rsidRDefault="00334C46" w:rsidP="00334C46">
      <w:pPr>
        <w:pStyle w:val="paragraph"/>
      </w:pPr>
      <w:r w:rsidRPr="002852DC">
        <w:tab/>
        <w:t>(c)</w:t>
      </w:r>
      <w:r w:rsidRPr="002852DC">
        <w:tab/>
        <w:t>growth in overseas student enrolments;</w:t>
      </w:r>
    </w:p>
    <w:p w:rsidR="00334C46" w:rsidRPr="002852DC" w:rsidRDefault="00334C46" w:rsidP="00334C46">
      <w:pPr>
        <w:pStyle w:val="paragraph"/>
      </w:pPr>
      <w:r w:rsidRPr="002852DC">
        <w:tab/>
        <w:t>(d)</w:t>
      </w:r>
      <w:r w:rsidRPr="002852DC">
        <w:tab/>
        <w:t>maximum overseas source country concentration;</w:t>
      </w:r>
    </w:p>
    <w:p w:rsidR="00334C46" w:rsidRPr="002852DC" w:rsidRDefault="00334C46" w:rsidP="00334C46">
      <w:pPr>
        <w:pStyle w:val="paragraph"/>
      </w:pPr>
      <w:r w:rsidRPr="002852DC">
        <w:tab/>
        <w:t>(e)</w:t>
      </w:r>
      <w:r w:rsidRPr="002852DC">
        <w:tab/>
        <w:t>non</w:t>
      </w:r>
      <w:r w:rsidR="002852DC">
        <w:noBreakHyphen/>
      </w:r>
      <w:r w:rsidRPr="002852DC">
        <w:t>compliance history.</w:t>
      </w:r>
    </w:p>
    <w:p w:rsidR="00334C46" w:rsidRPr="002852DC" w:rsidRDefault="00FB0F93" w:rsidP="00334C46">
      <w:pPr>
        <w:pStyle w:val="ActHead5"/>
      </w:pPr>
      <w:bookmarkStart w:id="12" w:name="_Toc465410680"/>
      <w:r w:rsidRPr="002852DC">
        <w:rPr>
          <w:rStyle w:val="CharSectno"/>
        </w:rPr>
        <w:t>7</w:t>
      </w:r>
      <w:r w:rsidR="00334C46" w:rsidRPr="002852DC">
        <w:t xml:space="preserve">  Risk factor—payment in arrears</w:t>
      </w:r>
      <w:bookmarkEnd w:id="12"/>
    </w:p>
    <w:p w:rsidR="00334C46" w:rsidRPr="002852DC" w:rsidRDefault="00334C46" w:rsidP="00334C46">
      <w:pPr>
        <w:pStyle w:val="subsection"/>
      </w:pPr>
      <w:r w:rsidRPr="002852DC">
        <w:tab/>
        <w:t>(1)</w:t>
      </w:r>
      <w:r w:rsidRPr="002852DC">
        <w:tab/>
        <w:t>The risk factor, p</w:t>
      </w:r>
      <w:r w:rsidR="001F6FE1" w:rsidRPr="002852DC">
        <w:t>ayment in arrears, applies to a</w:t>
      </w:r>
      <w:r w:rsidRPr="002852DC">
        <w:t xml:space="preserve"> non</w:t>
      </w:r>
      <w:r w:rsidR="002852DC">
        <w:noBreakHyphen/>
      </w:r>
      <w:r w:rsidRPr="002852DC">
        <w:t>exempt provider.</w:t>
      </w:r>
    </w:p>
    <w:p w:rsidR="00334C46" w:rsidRPr="002852DC" w:rsidRDefault="00334C46" w:rsidP="00334C46">
      <w:pPr>
        <w:pStyle w:val="subsection"/>
      </w:pPr>
      <w:r w:rsidRPr="002852DC">
        <w:tab/>
        <w:t>(2)</w:t>
      </w:r>
      <w:r w:rsidRPr="002852DC">
        <w:tab/>
        <w:t>For the purposes of paragraph</w:t>
      </w:r>
      <w:r w:rsidR="002852DC" w:rsidRPr="002852DC">
        <w:t> </w:t>
      </w:r>
      <w:r w:rsidRPr="002852DC">
        <w:t xml:space="preserve">9(3)(c) of the Act, the </w:t>
      </w:r>
      <w:r w:rsidR="00673F7E" w:rsidRPr="002852DC">
        <w:t>factor</w:t>
      </w:r>
      <w:r w:rsidRPr="002852DC">
        <w:t xml:space="preserve"> is:</w:t>
      </w:r>
    </w:p>
    <w:p w:rsidR="00334C46" w:rsidRPr="002852DC" w:rsidRDefault="00334C46" w:rsidP="00334C46">
      <w:pPr>
        <w:pStyle w:val="paragraph"/>
      </w:pPr>
      <w:r w:rsidRPr="002852DC">
        <w:tab/>
        <w:t>(a)</w:t>
      </w:r>
      <w:r w:rsidRPr="002852DC">
        <w:tab/>
        <w:t>if</w:t>
      </w:r>
      <w:r w:rsidR="00C04F84" w:rsidRPr="002852DC">
        <w:t>,</w:t>
      </w:r>
      <w:r w:rsidRPr="002852DC">
        <w:t xml:space="preserve"> </w:t>
      </w:r>
      <w:r w:rsidR="00C04F84" w:rsidRPr="002852DC">
        <w:t xml:space="preserve">for all registered courses, </w:t>
      </w:r>
      <w:r w:rsidR="0085125C" w:rsidRPr="002852DC">
        <w:t>a</w:t>
      </w:r>
      <w:r w:rsidRPr="002852DC">
        <w:t xml:space="preserve"> non</w:t>
      </w:r>
      <w:r w:rsidR="002852DC">
        <w:noBreakHyphen/>
      </w:r>
      <w:r w:rsidRPr="002852DC">
        <w:t xml:space="preserve">exempt provider receives tuition fees after </w:t>
      </w:r>
      <w:r w:rsidR="00570786" w:rsidRPr="002852DC">
        <w:t>a course is</w:t>
      </w:r>
      <w:r w:rsidR="001F6FE1" w:rsidRPr="002852DC">
        <w:t xml:space="preserve"> fully</w:t>
      </w:r>
      <w:r w:rsidR="00570786" w:rsidRPr="002852DC">
        <w:t xml:space="preserve"> provided</w:t>
      </w:r>
      <w:r w:rsidRPr="002852DC">
        <w:t xml:space="preserve">—0.2; </w:t>
      </w:r>
      <w:r w:rsidR="001F6FE1" w:rsidRPr="002852DC">
        <w:t>or</w:t>
      </w:r>
    </w:p>
    <w:p w:rsidR="0085125C" w:rsidRPr="002852DC" w:rsidRDefault="0085125C" w:rsidP="0085125C">
      <w:pPr>
        <w:pStyle w:val="paragraph"/>
      </w:pPr>
      <w:r w:rsidRPr="002852DC">
        <w:tab/>
        <w:t>(b)</w:t>
      </w:r>
      <w:r w:rsidRPr="002852DC">
        <w:tab/>
        <w:t>if a non</w:t>
      </w:r>
      <w:r w:rsidR="002852DC">
        <w:noBreakHyphen/>
      </w:r>
      <w:r w:rsidRPr="002852DC">
        <w:t>exempt provider receives any tuition fee</w:t>
      </w:r>
      <w:r w:rsidR="00C04F84" w:rsidRPr="002852DC">
        <w:t xml:space="preserve"> for</w:t>
      </w:r>
      <w:r w:rsidRPr="002852DC">
        <w:t xml:space="preserve"> a course in advance of the course being provided—1.0.</w:t>
      </w:r>
    </w:p>
    <w:p w:rsidR="0085125C" w:rsidRPr="002852DC" w:rsidRDefault="00FB0F93" w:rsidP="0085125C">
      <w:pPr>
        <w:pStyle w:val="ActHead5"/>
      </w:pPr>
      <w:bookmarkStart w:id="13" w:name="_Toc465410681"/>
      <w:r w:rsidRPr="002852DC">
        <w:rPr>
          <w:rStyle w:val="CharSectno"/>
        </w:rPr>
        <w:t>8</w:t>
      </w:r>
      <w:r w:rsidR="0085125C" w:rsidRPr="002852DC">
        <w:t xml:space="preserve">  Risk factor—length of operation</w:t>
      </w:r>
      <w:bookmarkEnd w:id="13"/>
    </w:p>
    <w:p w:rsidR="00454A9E" w:rsidRPr="002852DC" w:rsidRDefault="00454A9E" w:rsidP="00454A9E">
      <w:pPr>
        <w:pStyle w:val="SubsectionHead"/>
      </w:pPr>
      <w:r w:rsidRPr="002852DC">
        <w:t>Application</w:t>
      </w:r>
    </w:p>
    <w:p w:rsidR="0085125C" w:rsidRPr="002852DC" w:rsidRDefault="0085125C" w:rsidP="0085125C">
      <w:pPr>
        <w:pStyle w:val="subsection"/>
      </w:pPr>
      <w:r w:rsidRPr="002852DC">
        <w:tab/>
        <w:t>(1)</w:t>
      </w:r>
      <w:r w:rsidRPr="002852DC">
        <w:tab/>
        <w:t>The risk factor, length of operation, applies to a non</w:t>
      </w:r>
      <w:r w:rsidR="002852DC">
        <w:noBreakHyphen/>
      </w:r>
      <w:r w:rsidRPr="002852DC">
        <w:t xml:space="preserve">exempt provider that receives at least part of their tuition fees in advance of </w:t>
      </w:r>
      <w:r w:rsidR="00D55953" w:rsidRPr="002852DC">
        <w:t>a</w:t>
      </w:r>
      <w:r w:rsidRPr="002852DC">
        <w:t xml:space="preserve"> course being provided.</w:t>
      </w:r>
    </w:p>
    <w:p w:rsidR="00454A9E" w:rsidRPr="002852DC" w:rsidRDefault="00454A9E" w:rsidP="00454A9E">
      <w:pPr>
        <w:pStyle w:val="SubsectionHead"/>
      </w:pPr>
      <w:r w:rsidRPr="002852DC">
        <w:t>Factor by which specified percentage is multiplied</w:t>
      </w:r>
    </w:p>
    <w:p w:rsidR="00A73900" w:rsidRPr="002852DC" w:rsidRDefault="00A73900" w:rsidP="00A73900">
      <w:pPr>
        <w:pStyle w:val="subsection"/>
      </w:pPr>
      <w:r w:rsidRPr="002852DC">
        <w:tab/>
        <w:t>(2)</w:t>
      </w:r>
      <w:r w:rsidRPr="002852DC">
        <w:tab/>
        <w:t>For the purposes of paragraph</w:t>
      </w:r>
      <w:r w:rsidR="002852DC" w:rsidRPr="002852DC">
        <w:t> </w:t>
      </w:r>
      <w:r w:rsidRPr="002852DC">
        <w:t xml:space="preserve">9(3)(c) of the Act, the factor is </w:t>
      </w:r>
      <w:r w:rsidR="00D55953" w:rsidRPr="002852DC">
        <w:t>that set out in</w:t>
      </w:r>
      <w:r w:rsidR="00821D7E" w:rsidRPr="002852DC">
        <w:t xml:space="preserve"> the following table</w:t>
      </w:r>
      <w:r w:rsidR="00D55953" w:rsidRPr="002852DC">
        <w:t>:</w:t>
      </w:r>
    </w:p>
    <w:p w:rsidR="00A73900" w:rsidRPr="002852DC" w:rsidRDefault="00A73900" w:rsidP="00A73900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A73900" w:rsidRPr="002852DC" w:rsidTr="00A73900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Heading"/>
            </w:pPr>
            <w:r w:rsidRPr="002852DC">
              <w:t>Registered provider’s length of operation</w:t>
            </w:r>
          </w:p>
        </w:tc>
      </w:tr>
      <w:tr w:rsidR="00A73900" w:rsidRPr="002852DC" w:rsidTr="00A73900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A73900" w:rsidRPr="002852DC" w:rsidRDefault="00A73900" w:rsidP="00A73900">
            <w:pPr>
              <w:pStyle w:val="TableHeading"/>
              <w:ind w:left="29"/>
            </w:pPr>
            <w:r w:rsidRPr="002852DC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Heading"/>
            </w:pPr>
            <w:r w:rsidRPr="002852DC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Heading"/>
            </w:pPr>
            <w:r w:rsidRPr="002852DC">
              <w:t>Column 3</w:t>
            </w:r>
          </w:p>
        </w:tc>
      </w:tr>
      <w:tr w:rsidR="00A73900" w:rsidRPr="002852DC" w:rsidTr="00A73900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Heading"/>
            </w:pPr>
            <w:r w:rsidRPr="002852DC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A73900" w:rsidRPr="002852DC" w:rsidRDefault="00A73900" w:rsidP="00A73900">
            <w:pPr>
              <w:pStyle w:val="TableHeading"/>
            </w:pPr>
            <w:r w:rsidRPr="002852DC">
              <w:t>If a registered provider’s length of operation is ….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A73900" w:rsidRPr="002852DC" w:rsidRDefault="00A73900" w:rsidP="00A73900">
            <w:pPr>
              <w:pStyle w:val="TableHeading"/>
            </w:pPr>
            <w:r w:rsidRPr="002852DC">
              <w:t>then, the factor is …</w:t>
            </w:r>
          </w:p>
        </w:tc>
      </w:tr>
      <w:tr w:rsidR="00A73900" w:rsidRPr="002852DC" w:rsidTr="00A73900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text"/>
            </w:pPr>
            <w:r w:rsidRPr="002852DC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:rsidR="00A73900" w:rsidRPr="002852DC" w:rsidRDefault="00A73900" w:rsidP="005B4655">
            <w:pPr>
              <w:pStyle w:val="Tabletext"/>
            </w:pPr>
            <w:r w:rsidRPr="002852DC">
              <w:t xml:space="preserve">less than </w:t>
            </w:r>
            <w:r w:rsidR="005B4655" w:rsidRPr="002852DC">
              <w:t>1</w:t>
            </w:r>
            <w:r w:rsidRPr="002852DC">
              <w:t xml:space="preserve"> year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:rsidR="00A73900" w:rsidRPr="002852DC" w:rsidRDefault="00A73900" w:rsidP="005B4655">
            <w:pPr>
              <w:pStyle w:val="Tabletext"/>
            </w:pPr>
            <w:r w:rsidRPr="002852DC">
              <w:t>3.4</w:t>
            </w:r>
          </w:p>
        </w:tc>
      </w:tr>
      <w:tr w:rsidR="00A73900" w:rsidRPr="002852DC" w:rsidTr="00A73900">
        <w:tc>
          <w:tcPr>
            <w:tcW w:w="1129" w:type="dxa"/>
            <w:shd w:val="clear" w:color="auto" w:fill="auto"/>
          </w:tcPr>
          <w:p w:rsidR="00A73900" w:rsidRPr="002852DC" w:rsidRDefault="00A73900" w:rsidP="00D92978">
            <w:pPr>
              <w:pStyle w:val="Tabletext"/>
            </w:pPr>
            <w:r w:rsidRPr="002852DC">
              <w:t>2</w:t>
            </w:r>
          </w:p>
        </w:tc>
        <w:tc>
          <w:tcPr>
            <w:tcW w:w="3974" w:type="dxa"/>
            <w:shd w:val="clear" w:color="auto" w:fill="auto"/>
          </w:tcPr>
          <w:p w:rsidR="00A73900" w:rsidRPr="002852DC" w:rsidRDefault="005B4655" w:rsidP="00D92978">
            <w:pPr>
              <w:pStyle w:val="Tabletext"/>
            </w:pPr>
            <w:r w:rsidRPr="002852DC">
              <w:t>1</w:t>
            </w:r>
            <w:r w:rsidR="00A73900" w:rsidRPr="002852DC">
              <w:t xml:space="preserve"> year or more but less than 2 years</w:t>
            </w:r>
          </w:p>
        </w:tc>
        <w:tc>
          <w:tcPr>
            <w:tcW w:w="2585" w:type="dxa"/>
            <w:shd w:val="clear" w:color="auto" w:fill="auto"/>
          </w:tcPr>
          <w:p w:rsidR="00A73900" w:rsidRPr="002852DC" w:rsidRDefault="00A73900" w:rsidP="005B4655">
            <w:pPr>
              <w:pStyle w:val="Tabletext"/>
            </w:pPr>
            <w:r w:rsidRPr="002852DC">
              <w:t>2.6</w:t>
            </w:r>
          </w:p>
        </w:tc>
      </w:tr>
      <w:tr w:rsidR="00A73900" w:rsidRPr="002852DC" w:rsidTr="00A73900">
        <w:tc>
          <w:tcPr>
            <w:tcW w:w="1129" w:type="dxa"/>
            <w:shd w:val="clear" w:color="auto" w:fill="auto"/>
          </w:tcPr>
          <w:p w:rsidR="00A73900" w:rsidRPr="002852DC" w:rsidRDefault="00A73900" w:rsidP="00D92978">
            <w:pPr>
              <w:pStyle w:val="Tabletext"/>
            </w:pPr>
            <w:r w:rsidRPr="002852DC">
              <w:t>3</w:t>
            </w:r>
          </w:p>
        </w:tc>
        <w:tc>
          <w:tcPr>
            <w:tcW w:w="3974" w:type="dxa"/>
            <w:shd w:val="clear" w:color="auto" w:fill="auto"/>
          </w:tcPr>
          <w:p w:rsidR="00A73900" w:rsidRPr="002852DC" w:rsidRDefault="00A73900" w:rsidP="00A73900">
            <w:pPr>
              <w:pStyle w:val="Tabletext"/>
            </w:pPr>
            <w:r w:rsidRPr="002852DC">
              <w:t>2 years or more but less than 3 years</w:t>
            </w:r>
          </w:p>
        </w:tc>
        <w:tc>
          <w:tcPr>
            <w:tcW w:w="2585" w:type="dxa"/>
            <w:shd w:val="clear" w:color="auto" w:fill="auto"/>
          </w:tcPr>
          <w:p w:rsidR="00A73900" w:rsidRPr="002852DC" w:rsidRDefault="00A73900" w:rsidP="005B4655">
            <w:pPr>
              <w:pStyle w:val="Tabletext"/>
            </w:pPr>
            <w:r w:rsidRPr="002852DC">
              <w:t>1.7</w:t>
            </w:r>
          </w:p>
        </w:tc>
      </w:tr>
      <w:tr w:rsidR="00A73900" w:rsidRPr="002852DC" w:rsidTr="00A73900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text"/>
            </w:pPr>
            <w:r w:rsidRPr="002852DC">
              <w:t>4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:rsidR="00A73900" w:rsidRPr="002852DC" w:rsidRDefault="00A73900" w:rsidP="00A73900">
            <w:pPr>
              <w:pStyle w:val="Tabletext"/>
            </w:pPr>
            <w:r w:rsidRPr="002852DC">
              <w:t>3 years or more but less than 5 years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:rsidR="00A73900" w:rsidRPr="002852DC" w:rsidRDefault="00A73900" w:rsidP="005B4655">
            <w:pPr>
              <w:pStyle w:val="Tabletext"/>
            </w:pPr>
            <w:r w:rsidRPr="002852DC">
              <w:t>0.9</w:t>
            </w:r>
          </w:p>
        </w:tc>
      </w:tr>
      <w:tr w:rsidR="00A73900" w:rsidRPr="002852DC" w:rsidTr="00A73900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text"/>
            </w:pPr>
            <w:r w:rsidRPr="002852DC">
              <w:t>5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A73900" w:rsidRPr="002852DC" w:rsidRDefault="00A73900" w:rsidP="00D92978">
            <w:pPr>
              <w:pStyle w:val="Tabletext"/>
            </w:pPr>
            <w:r w:rsidRPr="002852DC">
              <w:t>5 years or more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A73900" w:rsidRPr="002852DC" w:rsidRDefault="00A73900" w:rsidP="005B4655">
            <w:pPr>
              <w:pStyle w:val="Tabletext"/>
            </w:pPr>
            <w:r w:rsidRPr="002852DC">
              <w:t>0.0</w:t>
            </w:r>
          </w:p>
        </w:tc>
      </w:tr>
    </w:tbl>
    <w:p w:rsidR="00A73900" w:rsidRPr="002852DC" w:rsidRDefault="00A73900" w:rsidP="00A73900">
      <w:pPr>
        <w:pStyle w:val="Tabletext"/>
      </w:pPr>
    </w:p>
    <w:p w:rsidR="00D73AE2" w:rsidRPr="002852DC" w:rsidRDefault="00FB0F93" w:rsidP="00A73900">
      <w:pPr>
        <w:pStyle w:val="ActHead5"/>
        <w:ind w:right="516"/>
      </w:pPr>
      <w:bookmarkStart w:id="14" w:name="_Toc465410682"/>
      <w:r w:rsidRPr="002852DC">
        <w:rPr>
          <w:rStyle w:val="CharSectno"/>
        </w:rPr>
        <w:t>9</w:t>
      </w:r>
      <w:r w:rsidR="00D73AE2" w:rsidRPr="002852DC">
        <w:t xml:space="preserve">  Risk factor—growth in overseas student enrolments</w:t>
      </w:r>
      <w:bookmarkEnd w:id="14"/>
    </w:p>
    <w:p w:rsidR="00EE6F36" w:rsidRPr="002852DC" w:rsidRDefault="00EE6F36" w:rsidP="00EE6F36">
      <w:pPr>
        <w:pStyle w:val="SubsectionHead"/>
      </w:pPr>
      <w:r w:rsidRPr="002852DC">
        <w:t>Application</w:t>
      </w:r>
    </w:p>
    <w:p w:rsidR="00D73AE2" w:rsidRPr="002852DC" w:rsidRDefault="00D73AE2" w:rsidP="00D73AE2">
      <w:pPr>
        <w:pStyle w:val="subsection"/>
      </w:pPr>
      <w:r w:rsidRPr="002852DC">
        <w:tab/>
        <w:t>(1)</w:t>
      </w:r>
      <w:r w:rsidRPr="002852DC">
        <w:tab/>
        <w:t>The risk factor, growth in overseas student enrolments, applies to a non</w:t>
      </w:r>
      <w:r w:rsidR="002852DC">
        <w:noBreakHyphen/>
      </w:r>
      <w:r w:rsidRPr="002852DC">
        <w:t>exempt provider that:</w:t>
      </w:r>
    </w:p>
    <w:p w:rsidR="00D73AE2" w:rsidRPr="002852DC" w:rsidRDefault="00D73AE2" w:rsidP="00D73AE2">
      <w:pPr>
        <w:pStyle w:val="paragraph"/>
      </w:pPr>
      <w:r w:rsidRPr="002852DC">
        <w:tab/>
        <w:t>(a)</w:t>
      </w:r>
      <w:r w:rsidRPr="002852DC">
        <w:tab/>
        <w:t>receives at least part of their tuition fees in advance of</w:t>
      </w:r>
      <w:r w:rsidR="00570786" w:rsidRPr="002852DC">
        <w:t xml:space="preserve"> </w:t>
      </w:r>
      <w:r w:rsidR="00892A19" w:rsidRPr="002852DC">
        <w:t>all</w:t>
      </w:r>
      <w:r w:rsidR="00570786" w:rsidRPr="002852DC">
        <w:t xml:space="preserve"> course</w:t>
      </w:r>
      <w:r w:rsidR="00892A19" w:rsidRPr="002852DC">
        <w:t>s</w:t>
      </w:r>
      <w:r w:rsidR="00570786" w:rsidRPr="002852DC">
        <w:t xml:space="preserve"> being</w:t>
      </w:r>
      <w:r w:rsidR="00892A19" w:rsidRPr="002852DC">
        <w:t xml:space="preserve"> fully</w:t>
      </w:r>
      <w:r w:rsidR="00570786" w:rsidRPr="002852DC">
        <w:t xml:space="preserve"> provided</w:t>
      </w:r>
      <w:r w:rsidRPr="002852DC">
        <w:t>; and</w:t>
      </w:r>
    </w:p>
    <w:p w:rsidR="00D73AE2" w:rsidRPr="002852DC" w:rsidRDefault="00D73AE2" w:rsidP="00D73AE2">
      <w:pPr>
        <w:pStyle w:val="paragraph"/>
      </w:pPr>
      <w:r w:rsidRPr="002852DC">
        <w:tab/>
        <w:t>(b)</w:t>
      </w:r>
      <w:r w:rsidRPr="002852DC">
        <w:tab/>
        <w:t>has a length of operation of 5 years or more; and</w:t>
      </w:r>
    </w:p>
    <w:p w:rsidR="005A75CD" w:rsidRPr="002852DC" w:rsidRDefault="005A75CD" w:rsidP="005A75CD">
      <w:pPr>
        <w:pStyle w:val="paragraph"/>
      </w:pPr>
      <w:r w:rsidRPr="002852DC">
        <w:tab/>
        <w:t>(c)</w:t>
      </w:r>
      <w:r w:rsidRPr="002852DC">
        <w:tab/>
        <w:t>had at least 20 enrolments, or $400,000</w:t>
      </w:r>
      <w:r w:rsidR="00892A19" w:rsidRPr="002852DC">
        <w:t xml:space="preserve"> or more</w:t>
      </w:r>
      <w:r w:rsidRPr="002852DC">
        <w:t xml:space="preserve"> in tuition fee income, in 2016.</w:t>
      </w:r>
    </w:p>
    <w:p w:rsidR="00EE6F36" w:rsidRPr="002852DC" w:rsidRDefault="00EE6F36" w:rsidP="00EE6F36">
      <w:pPr>
        <w:pStyle w:val="SubsectionHead"/>
      </w:pPr>
      <w:r w:rsidRPr="002852DC">
        <w:t>Factor by which specified percentage is multiplied</w:t>
      </w:r>
    </w:p>
    <w:p w:rsidR="00D55953" w:rsidRPr="002852DC" w:rsidRDefault="00D55953" w:rsidP="00D55953">
      <w:pPr>
        <w:pStyle w:val="subsection"/>
      </w:pPr>
      <w:r w:rsidRPr="002852DC">
        <w:tab/>
        <w:t>(2)</w:t>
      </w:r>
      <w:r w:rsidRPr="002852DC">
        <w:tab/>
        <w:t>For the purposes of paragraph</w:t>
      </w:r>
      <w:r w:rsidR="002852DC" w:rsidRPr="002852DC">
        <w:t> </w:t>
      </w:r>
      <w:r w:rsidRPr="002852DC">
        <w:t>9(3)(c) of the Act, the factor is that set out in the following table:</w:t>
      </w:r>
    </w:p>
    <w:p w:rsidR="00D92978" w:rsidRPr="002852DC" w:rsidRDefault="00D92978" w:rsidP="00D92978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D92978" w:rsidRPr="002852DC" w:rsidTr="00D92978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Registered provider’s growth in overseas student enrolments</w:t>
            </w:r>
          </w:p>
        </w:tc>
      </w:tr>
      <w:tr w:rsidR="00D92978" w:rsidRPr="002852DC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  <w:ind w:left="29"/>
            </w:pPr>
            <w:r w:rsidRPr="002852DC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Column 3</w:t>
            </w:r>
          </w:p>
        </w:tc>
      </w:tr>
      <w:tr w:rsidR="00D92978" w:rsidRPr="002852DC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If a registered provider’s growth in overseas student enrolments is ….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then, the factor is …</w:t>
            </w:r>
          </w:p>
        </w:tc>
      </w:tr>
      <w:tr w:rsidR="00D92978" w:rsidRPr="002852DC" w:rsidTr="00D92978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60% or more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4.1</w:t>
            </w:r>
          </w:p>
        </w:tc>
      </w:tr>
      <w:tr w:rsidR="00D92978" w:rsidRPr="002852DC" w:rsidTr="00D92978">
        <w:tc>
          <w:tcPr>
            <w:tcW w:w="1129" w:type="dxa"/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2</w:t>
            </w:r>
          </w:p>
        </w:tc>
        <w:tc>
          <w:tcPr>
            <w:tcW w:w="3974" w:type="dxa"/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30% or more but less than 60%</w:t>
            </w:r>
          </w:p>
        </w:tc>
        <w:tc>
          <w:tcPr>
            <w:tcW w:w="2585" w:type="dxa"/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1.5</w:t>
            </w:r>
          </w:p>
        </w:tc>
      </w:tr>
      <w:tr w:rsidR="00D92978" w:rsidRPr="002852DC" w:rsidTr="00D92978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10% or more but less than 30%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0.5</w:t>
            </w:r>
          </w:p>
        </w:tc>
      </w:tr>
      <w:tr w:rsidR="00D92978" w:rsidRPr="002852DC" w:rsidTr="00D92978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less than 10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0.0</w:t>
            </w:r>
          </w:p>
        </w:tc>
      </w:tr>
    </w:tbl>
    <w:p w:rsidR="00D92978" w:rsidRPr="002852DC" w:rsidRDefault="00D92978" w:rsidP="00D92978">
      <w:pPr>
        <w:pStyle w:val="Tabletext"/>
      </w:pPr>
    </w:p>
    <w:p w:rsidR="00EE6F36" w:rsidRPr="002852DC" w:rsidRDefault="00EE6F36" w:rsidP="00EE6F36">
      <w:pPr>
        <w:pStyle w:val="SubsectionHead"/>
      </w:pPr>
      <w:r w:rsidRPr="002852DC">
        <w:t>Working out the percentage of a registered provider’s growth in overseas student enrolments</w:t>
      </w:r>
    </w:p>
    <w:p w:rsidR="00985C72" w:rsidRPr="002852DC" w:rsidRDefault="00985C72" w:rsidP="00985C72">
      <w:pPr>
        <w:pStyle w:val="subsection"/>
      </w:pPr>
      <w:r w:rsidRPr="002852DC">
        <w:tab/>
        <w:t>(3)</w:t>
      </w:r>
      <w:r w:rsidRPr="002852DC">
        <w:tab/>
        <w:t>If a registered provider has overseas student enrolments in 2014, the percentage of a registered provider’s growth in overseas student enrolments is worked out using the formula:</w:t>
      </w:r>
    </w:p>
    <w:p w:rsidR="00985C72" w:rsidRPr="002852DC" w:rsidRDefault="00466F36" w:rsidP="00985C72">
      <w:pPr>
        <w:pStyle w:val="subsection"/>
      </w:pPr>
      <w:r w:rsidRPr="002852DC">
        <w:tab/>
      </w:r>
      <w:r w:rsidRPr="002852DC">
        <w:tab/>
      </w:r>
      <w:bookmarkStart w:id="15" w:name="BKCheck15B_4"/>
      <w:bookmarkEnd w:id="15"/>
      <w:r w:rsidR="00985C72" w:rsidRPr="002852DC">
        <w:rPr>
          <w:position w:val="-36"/>
        </w:rPr>
        <w:object w:dxaOrig="52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95pt;height:41.45pt" o:ole="">
            <v:imagedata r:id="rId21" o:title=""/>
          </v:shape>
          <o:OLEObject Type="Embed" ProgID="Equation.DSMT4" ShapeID="_x0000_i1025" DrawAspect="Content" ObjectID="_1543149891" r:id="rId22"/>
        </w:object>
      </w:r>
    </w:p>
    <w:p w:rsidR="00985C72" w:rsidRPr="002852DC" w:rsidRDefault="00985C72" w:rsidP="00985C72">
      <w:pPr>
        <w:pStyle w:val="subsection"/>
      </w:pPr>
      <w:r w:rsidRPr="002852DC">
        <w:tab/>
        <w:t>(4)</w:t>
      </w:r>
      <w:r w:rsidRPr="002852DC">
        <w:tab/>
        <w:t>If a registered provider did not have overseas student enrolments in 2014, but had overseas student enrolments in 2015, the percentage of a registered provider’s growth in overseas student enrolments is worked out using the formula:</w:t>
      </w:r>
    </w:p>
    <w:p w:rsidR="00985C72" w:rsidRPr="002852DC" w:rsidRDefault="00466F36" w:rsidP="00985C72">
      <w:pPr>
        <w:pStyle w:val="subsection"/>
      </w:pPr>
      <w:r w:rsidRPr="002852DC">
        <w:tab/>
      </w:r>
      <w:r w:rsidRPr="002852DC">
        <w:tab/>
      </w:r>
      <w:bookmarkStart w:id="16" w:name="BKCheck15B_5"/>
      <w:bookmarkEnd w:id="16"/>
      <w:r w:rsidR="00C81AFB" w:rsidRPr="002852DC">
        <w:rPr>
          <w:position w:val="-36"/>
        </w:rPr>
        <w:object w:dxaOrig="5319" w:dyaOrig="859">
          <v:shape id="_x0000_i1026" type="#_x0000_t75" style="width:266.1pt;height:42.6pt" o:ole="">
            <v:imagedata r:id="rId23" o:title=""/>
          </v:shape>
          <o:OLEObject Type="Embed" ProgID="Equation.DSMT4" ShapeID="_x0000_i1026" DrawAspect="Content" ObjectID="_1543149892" r:id="rId24"/>
        </w:object>
      </w:r>
    </w:p>
    <w:p w:rsidR="00985C72" w:rsidRPr="002852DC" w:rsidRDefault="00985C72" w:rsidP="00985C72">
      <w:pPr>
        <w:pStyle w:val="subsection"/>
      </w:pPr>
      <w:r w:rsidRPr="002852DC">
        <w:lastRenderedPageBreak/>
        <w:tab/>
        <w:t>(5)</w:t>
      </w:r>
      <w:r w:rsidRPr="002852DC">
        <w:tab/>
        <w:t>If a registered provider did not have overseas student enrolments in 2014</w:t>
      </w:r>
      <w:r w:rsidR="00892A19" w:rsidRPr="002852DC">
        <w:t xml:space="preserve"> and</w:t>
      </w:r>
      <w:r w:rsidRPr="002852DC">
        <w:t xml:space="preserve"> 2015, the registered provider’s growth in overseas student enrolments is zero.</w:t>
      </w:r>
    </w:p>
    <w:p w:rsidR="00D73AE2" w:rsidRPr="002852DC" w:rsidRDefault="00FB0F93" w:rsidP="00D73AE2">
      <w:pPr>
        <w:pStyle w:val="ActHead5"/>
      </w:pPr>
      <w:bookmarkStart w:id="17" w:name="_Toc465410683"/>
      <w:r w:rsidRPr="002852DC">
        <w:rPr>
          <w:rStyle w:val="CharSectno"/>
        </w:rPr>
        <w:t>10</w:t>
      </w:r>
      <w:r w:rsidR="00D73AE2" w:rsidRPr="002852DC">
        <w:t xml:space="preserve">  Risk factor—maximum overseas source country concentration</w:t>
      </w:r>
      <w:bookmarkEnd w:id="17"/>
    </w:p>
    <w:p w:rsidR="0029315D" w:rsidRPr="002852DC" w:rsidRDefault="0029315D" w:rsidP="0029315D">
      <w:pPr>
        <w:pStyle w:val="SubsectionHead"/>
      </w:pPr>
      <w:r w:rsidRPr="002852DC">
        <w:t>Application</w:t>
      </w:r>
    </w:p>
    <w:p w:rsidR="00D73AE2" w:rsidRPr="002852DC" w:rsidRDefault="00D73AE2" w:rsidP="00D73AE2">
      <w:pPr>
        <w:pStyle w:val="subsection"/>
      </w:pPr>
      <w:r w:rsidRPr="002852DC">
        <w:tab/>
        <w:t>(1)</w:t>
      </w:r>
      <w:r w:rsidRPr="002852DC">
        <w:tab/>
        <w:t>The risk factor, maximum overseas source country concentration, applies to a non</w:t>
      </w:r>
      <w:r w:rsidR="002852DC">
        <w:noBreakHyphen/>
      </w:r>
      <w:r w:rsidRPr="002852DC">
        <w:t>exempt provider that:</w:t>
      </w:r>
    </w:p>
    <w:p w:rsidR="00D73AE2" w:rsidRPr="002852DC" w:rsidRDefault="00D73AE2" w:rsidP="00D73AE2">
      <w:pPr>
        <w:pStyle w:val="paragraph"/>
      </w:pPr>
      <w:r w:rsidRPr="002852DC">
        <w:tab/>
        <w:t>(a)</w:t>
      </w:r>
      <w:r w:rsidRPr="002852DC">
        <w:tab/>
        <w:t xml:space="preserve">receives at least part of their tuition fees in advance of </w:t>
      </w:r>
      <w:r w:rsidR="00892A19" w:rsidRPr="002852DC">
        <w:t>all</w:t>
      </w:r>
      <w:r w:rsidR="00570786" w:rsidRPr="002852DC">
        <w:t xml:space="preserve"> courses being </w:t>
      </w:r>
      <w:r w:rsidR="00892A19" w:rsidRPr="002852DC">
        <w:t xml:space="preserve">fully </w:t>
      </w:r>
      <w:r w:rsidR="00570786" w:rsidRPr="002852DC">
        <w:t>provided</w:t>
      </w:r>
      <w:r w:rsidRPr="002852DC">
        <w:t>; and</w:t>
      </w:r>
    </w:p>
    <w:p w:rsidR="00D73AE2" w:rsidRPr="002852DC" w:rsidRDefault="00D73AE2" w:rsidP="00D73AE2">
      <w:pPr>
        <w:pStyle w:val="paragraph"/>
      </w:pPr>
      <w:r w:rsidRPr="002852DC">
        <w:tab/>
        <w:t>(b)</w:t>
      </w:r>
      <w:r w:rsidRPr="002852DC">
        <w:tab/>
        <w:t>had at least 20 enrolments, or</w:t>
      </w:r>
      <w:r w:rsidR="007108CE" w:rsidRPr="002852DC">
        <w:t xml:space="preserve"> </w:t>
      </w:r>
      <w:r w:rsidRPr="002852DC">
        <w:t>$400,00</w:t>
      </w:r>
      <w:r w:rsidR="007108CE" w:rsidRPr="002852DC">
        <w:t>0</w:t>
      </w:r>
      <w:r w:rsidR="00892A19" w:rsidRPr="002852DC">
        <w:t xml:space="preserve"> or more</w:t>
      </w:r>
      <w:r w:rsidR="007108CE" w:rsidRPr="002852DC">
        <w:t xml:space="preserve"> in tuition fee income, in 2016</w:t>
      </w:r>
      <w:r w:rsidRPr="002852DC">
        <w:t>.</w:t>
      </w:r>
    </w:p>
    <w:p w:rsidR="0029315D" w:rsidRPr="002852DC" w:rsidRDefault="0029315D" w:rsidP="0029315D">
      <w:pPr>
        <w:pStyle w:val="SubsectionHead"/>
      </w:pPr>
      <w:r w:rsidRPr="002852DC">
        <w:t>Factor by which specified percentage is multiplied</w:t>
      </w:r>
    </w:p>
    <w:p w:rsidR="00D55953" w:rsidRPr="002852DC" w:rsidRDefault="00D55953" w:rsidP="00D55953">
      <w:pPr>
        <w:pStyle w:val="subsection"/>
      </w:pPr>
      <w:r w:rsidRPr="002852DC">
        <w:tab/>
        <w:t>(2)</w:t>
      </w:r>
      <w:r w:rsidRPr="002852DC">
        <w:tab/>
        <w:t>For the purposes of paragraph</w:t>
      </w:r>
      <w:r w:rsidR="002852DC" w:rsidRPr="002852DC">
        <w:t> </w:t>
      </w:r>
      <w:r w:rsidRPr="002852DC">
        <w:t>9(3)(c) of the Act, the factor is that set out in the following table:</w:t>
      </w:r>
    </w:p>
    <w:p w:rsidR="00D92978" w:rsidRPr="002852DC" w:rsidRDefault="00D92978" w:rsidP="00D92978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D92978" w:rsidRPr="002852DC" w:rsidTr="00D92978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Registered provider’s maximum overseas source country concentration</w:t>
            </w:r>
          </w:p>
        </w:tc>
      </w:tr>
      <w:tr w:rsidR="00D92978" w:rsidRPr="002852DC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  <w:ind w:left="29"/>
            </w:pPr>
            <w:r w:rsidRPr="002852DC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Column 3</w:t>
            </w:r>
          </w:p>
        </w:tc>
      </w:tr>
      <w:tr w:rsidR="00D92978" w:rsidRPr="002852DC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If a registered provider’s maximum overseas source country concentration is ….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then, the factor is …</w:t>
            </w:r>
          </w:p>
        </w:tc>
      </w:tr>
      <w:tr w:rsidR="00D92978" w:rsidRPr="002852DC" w:rsidTr="00D92978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80% or more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4.1</w:t>
            </w:r>
          </w:p>
        </w:tc>
      </w:tr>
      <w:tr w:rsidR="00D92978" w:rsidRPr="002852DC" w:rsidTr="00D92978">
        <w:tc>
          <w:tcPr>
            <w:tcW w:w="1129" w:type="dxa"/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2</w:t>
            </w:r>
          </w:p>
        </w:tc>
        <w:tc>
          <w:tcPr>
            <w:tcW w:w="3974" w:type="dxa"/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50% or more but less than 80%</w:t>
            </w:r>
          </w:p>
        </w:tc>
        <w:tc>
          <w:tcPr>
            <w:tcW w:w="2585" w:type="dxa"/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1.0</w:t>
            </w:r>
          </w:p>
        </w:tc>
      </w:tr>
      <w:tr w:rsidR="00D92978" w:rsidRPr="002852DC" w:rsidTr="00D92978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25% or more but less than 50%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0.5</w:t>
            </w:r>
          </w:p>
        </w:tc>
      </w:tr>
      <w:tr w:rsidR="00D92978" w:rsidRPr="002852DC" w:rsidTr="00D92978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less than 25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0.0</w:t>
            </w:r>
          </w:p>
        </w:tc>
      </w:tr>
    </w:tbl>
    <w:p w:rsidR="00D92978" w:rsidRPr="002852DC" w:rsidRDefault="00D92978" w:rsidP="00D92978">
      <w:pPr>
        <w:pStyle w:val="Tabletext"/>
      </w:pPr>
    </w:p>
    <w:p w:rsidR="0029315D" w:rsidRPr="002852DC" w:rsidRDefault="0029315D" w:rsidP="0029315D">
      <w:pPr>
        <w:pStyle w:val="SubsectionHead"/>
      </w:pPr>
      <w:r w:rsidRPr="002852DC">
        <w:t>Working out the maximum overseas source country concentration percentage</w:t>
      </w:r>
    </w:p>
    <w:p w:rsidR="0029315D" w:rsidRPr="002852DC" w:rsidRDefault="0029315D" w:rsidP="0029315D">
      <w:pPr>
        <w:pStyle w:val="subsection"/>
      </w:pPr>
      <w:r w:rsidRPr="002852DC">
        <w:tab/>
        <w:t>(3)</w:t>
      </w:r>
      <w:r w:rsidRPr="002852DC">
        <w:tab/>
        <w:t xml:space="preserve">A registered provider’s maximum overseas source country concentration is worked out </w:t>
      </w:r>
      <w:r w:rsidR="005A75CD" w:rsidRPr="002852DC">
        <w:t>using the formula</w:t>
      </w:r>
      <w:r w:rsidRPr="002852DC">
        <w:t>:</w:t>
      </w:r>
    </w:p>
    <w:p w:rsidR="0029315D" w:rsidRPr="002852DC" w:rsidRDefault="0029315D" w:rsidP="0029315D">
      <w:pPr>
        <w:pStyle w:val="subsection"/>
      </w:pPr>
      <w:r w:rsidRPr="002852DC">
        <w:tab/>
      </w:r>
      <w:r w:rsidRPr="002852DC">
        <w:tab/>
      </w:r>
      <w:bookmarkStart w:id="18" w:name="BKCheck15B_6"/>
      <w:bookmarkEnd w:id="18"/>
      <w:r w:rsidR="00DE7F7C" w:rsidRPr="002852DC">
        <w:rPr>
          <w:position w:val="-36"/>
        </w:rPr>
        <w:object w:dxaOrig="5860" w:dyaOrig="820">
          <v:shape id="_x0000_i1027" type="#_x0000_t75" style="width:292.6pt;height:41.45pt" o:ole="">
            <v:imagedata r:id="rId25" o:title=""/>
          </v:shape>
          <o:OLEObject Type="Embed" ProgID="Equation.DSMT4" ShapeID="_x0000_i1027" DrawAspect="Content" ObjectID="_1543149893" r:id="rId26"/>
        </w:object>
      </w:r>
    </w:p>
    <w:p w:rsidR="0029315D" w:rsidRPr="002852DC" w:rsidRDefault="0029315D" w:rsidP="0029315D">
      <w:pPr>
        <w:pStyle w:val="subsection2"/>
      </w:pPr>
      <w:r w:rsidRPr="002852DC">
        <w:t>where:</w:t>
      </w:r>
    </w:p>
    <w:p w:rsidR="0029315D" w:rsidRPr="002852DC" w:rsidRDefault="005B4655" w:rsidP="0029315D">
      <w:pPr>
        <w:pStyle w:val="Definition"/>
      </w:pPr>
      <w:r w:rsidRPr="002852DC">
        <w:rPr>
          <w:b/>
          <w:i/>
        </w:rPr>
        <w:t>l</w:t>
      </w:r>
      <w:r w:rsidR="00DE7F7C" w:rsidRPr="002852DC">
        <w:rPr>
          <w:b/>
          <w:i/>
        </w:rPr>
        <w:t>argest n</w:t>
      </w:r>
      <w:r w:rsidR="0029315D" w:rsidRPr="002852DC">
        <w:rPr>
          <w:b/>
          <w:i/>
        </w:rPr>
        <w:t xml:space="preserve">umber of </w:t>
      </w:r>
      <w:r w:rsidR="00F263F1" w:rsidRPr="002852DC">
        <w:rPr>
          <w:b/>
          <w:i/>
        </w:rPr>
        <w:t xml:space="preserve">overseas student </w:t>
      </w:r>
      <w:r w:rsidR="0029315D" w:rsidRPr="002852DC">
        <w:rPr>
          <w:b/>
          <w:i/>
        </w:rPr>
        <w:t xml:space="preserve">enrolments </w:t>
      </w:r>
      <w:r w:rsidR="00DE7F7C" w:rsidRPr="002852DC">
        <w:rPr>
          <w:b/>
          <w:i/>
        </w:rPr>
        <w:t>for a country</w:t>
      </w:r>
      <w:r w:rsidR="0029315D" w:rsidRPr="002852DC">
        <w:t xml:space="preserve"> means</w:t>
      </w:r>
      <w:r w:rsidR="00737C2F" w:rsidRPr="002852DC">
        <w:t>, of</w:t>
      </w:r>
      <w:r w:rsidR="0029315D" w:rsidRPr="002852DC">
        <w:t xml:space="preserve"> the number of enrolments with the registered provider for each overseas source country</w:t>
      </w:r>
      <w:r w:rsidR="00DE7F7C" w:rsidRPr="002852DC">
        <w:t xml:space="preserve"> in 2016</w:t>
      </w:r>
      <w:r w:rsidR="00737C2F" w:rsidRPr="002852DC">
        <w:t xml:space="preserve">, the largest number of enrolments for </w:t>
      </w:r>
      <w:r w:rsidR="00DE7F7C" w:rsidRPr="002852DC">
        <w:t>any of those</w:t>
      </w:r>
      <w:r w:rsidR="00737C2F" w:rsidRPr="002852DC">
        <w:t xml:space="preserve"> overseas source countries</w:t>
      </w:r>
      <w:r w:rsidR="00DE7F7C" w:rsidRPr="002852DC">
        <w:t xml:space="preserve"> in 2016</w:t>
      </w:r>
      <w:r w:rsidR="0029315D" w:rsidRPr="002852DC">
        <w:t>.</w:t>
      </w:r>
    </w:p>
    <w:p w:rsidR="0029315D" w:rsidRPr="002852DC" w:rsidRDefault="005B4655" w:rsidP="0029315D">
      <w:pPr>
        <w:pStyle w:val="Definition"/>
      </w:pPr>
      <w:r w:rsidRPr="002852DC">
        <w:rPr>
          <w:b/>
          <w:i/>
        </w:rPr>
        <w:t>t</w:t>
      </w:r>
      <w:r w:rsidR="0029315D" w:rsidRPr="002852DC">
        <w:rPr>
          <w:b/>
          <w:i/>
        </w:rPr>
        <w:t xml:space="preserve">otal number of </w:t>
      </w:r>
      <w:r w:rsidR="00F263F1" w:rsidRPr="002852DC">
        <w:rPr>
          <w:b/>
          <w:i/>
        </w:rPr>
        <w:t xml:space="preserve">overseas student </w:t>
      </w:r>
      <w:r w:rsidR="0029315D" w:rsidRPr="002852DC">
        <w:rPr>
          <w:b/>
          <w:i/>
        </w:rPr>
        <w:t>enrolments</w:t>
      </w:r>
      <w:r w:rsidR="0029315D" w:rsidRPr="002852DC">
        <w:t xml:space="preserve"> means the </w:t>
      </w:r>
      <w:r w:rsidR="00737C2F" w:rsidRPr="002852DC">
        <w:t xml:space="preserve">total number of </w:t>
      </w:r>
      <w:r w:rsidR="00F263F1" w:rsidRPr="002852DC">
        <w:t xml:space="preserve">overseas student </w:t>
      </w:r>
      <w:r w:rsidR="00737C2F" w:rsidRPr="002852DC">
        <w:t>enrolments with the registered provider in 2016.</w:t>
      </w:r>
    </w:p>
    <w:p w:rsidR="00D73AE2" w:rsidRPr="002852DC" w:rsidRDefault="00FB0F93" w:rsidP="00D73AE2">
      <w:pPr>
        <w:pStyle w:val="ActHead5"/>
      </w:pPr>
      <w:bookmarkStart w:id="19" w:name="_Toc465410684"/>
      <w:r w:rsidRPr="002852DC">
        <w:rPr>
          <w:rStyle w:val="CharSectno"/>
        </w:rPr>
        <w:lastRenderedPageBreak/>
        <w:t>11</w:t>
      </w:r>
      <w:r w:rsidR="00D73AE2" w:rsidRPr="002852DC">
        <w:t xml:space="preserve">  Risk factor—non</w:t>
      </w:r>
      <w:r w:rsidR="002852DC">
        <w:noBreakHyphen/>
      </w:r>
      <w:r w:rsidR="00D73AE2" w:rsidRPr="002852DC">
        <w:t>compliance history</w:t>
      </w:r>
      <w:bookmarkEnd w:id="19"/>
    </w:p>
    <w:p w:rsidR="00B04AC7" w:rsidRPr="002852DC" w:rsidRDefault="00B04AC7" w:rsidP="00B04AC7">
      <w:pPr>
        <w:pStyle w:val="SubsectionHead"/>
      </w:pPr>
      <w:r w:rsidRPr="002852DC">
        <w:t>Application</w:t>
      </w:r>
    </w:p>
    <w:p w:rsidR="00D73AE2" w:rsidRPr="002852DC" w:rsidRDefault="00D73AE2" w:rsidP="00D73AE2">
      <w:pPr>
        <w:pStyle w:val="subsection"/>
      </w:pPr>
      <w:r w:rsidRPr="002852DC">
        <w:tab/>
        <w:t>(1)</w:t>
      </w:r>
      <w:r w:rsidRPr="002852DC">
        <w:tab/>
        <w:t>The risk factor, non</w:t>
      </w:r>
      <w:r w:rsidR="002852DC">
        <w:noBreakHyphen/>
      </w:r>
      <w:r w:rsidRPr="002852DC">
        <w:t>c</w:t>
      </w:r>
      <w:r w:rsidR="00892A19" w:rsidRPr="002852DC">
        <w:t>ompliance history, applies to a</w:t>
      </w:r>
      <w:r w:rsidRPr="002852DC">
        <w:t xml:space="preserve"> non</w:t>
      </w:r>
      <w:r w:rsidR="002852DC">
        <w:noBreakHyphen/>
      </w:r>
      <w:r w:rsidRPr="002852DC">
        <w:t>exempt provider.</w:t>
      </w:r>
    </w:p>
    <w:p w:rsidR="00B04AC7" w:rsidRPr="002852DC" w:rsidRDefault="00B04AC7" w:rsidP="00B04AC7">
      <w:pPr>
        <w:pStyle w:val="SubsectionHead"/>
      </w:pPr>
      <w:r w:rsidRPr="002852DC">
        <w:t>Factor by which specified percentage is multiplied</w:t>
      </w:r>
    </w:p>
    <w:p w:rsidR="00D55953" w:rsidRPr="002852DC" w:rsidRDefault="00D55953" w:rsidP="00D55953">
      <w:pPr>
        <w:pStyle w:val="subsection"/>
      </w:pPr>
      <w:r w:rsidRPr="002852DC">
        <w:tab/>
        <w:t>(2)</w:t>
      </w:r>
      <w:r w:rsidRPr="002852DC">
        <w:tab/>
        <w:t>For the purposes of paragraph</w:t>
      </w:r>
      <w:r w:rsidR="002852DC" w:rsidRPr="002852DC">
        <w:t> </w:t>
      </w:r>
      <w:r w:rsidRPr="002852DC">
        <w:t>9(3)(c) of the Act, the factor is that set out in the following table:</w:t>
      </w:r>
    </w:p>
    <w:p w:rsidR="00D92978" w:rsidRPr="002852DC" w:rsidRDefault="00D92978" w:rsidP="00D92978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D92978" w:rsidRPr="002852DC" w:rsidTr="00D92978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55953" w:rsidP="00D55953">
            <w:pPr>
              <w:pStyle w:val="TableHeading"/>
            </w:pPr>
            <w:r w:rsidRPr="002852DC">
              <w:t>Non</w:t>
            </w:r>
            <w:r w:rsidR="002852DC">
              <w:noBreakHyphen/>
            </w:r>
            <w:r w:rsidRPr="002852DC">
              <w:t>compliance history</w:t>
            </w:r>
          </w:p>
        </w:tc>
      </w:tr>
      <w:tr w:rsidR="00D92978" w:rsidRPr="002852DC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  <w:ind w:left="29"/>
            </w:pPr>
            <w:r w:rsidRPr="002852DC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Column 3</w:t>
            </w:r>
          </w:p>
        </w:tc>
      </w:tr>
      <w:tr w:rsidR="00D92978" w:rsidRPr="002852DC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FB0F93">
            <w:pPr>
              <w:pStyle w:val="TableHeading"/>
            </w:pPr>
            <w:r w:rsidRPr="002852DC">
              <w:t>If a registered provider ….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Heading"/>
            </w:pPr>
            <w:r w:rsidRPr="002852DC">
              <w:t>then, the factor is …</w:t>
            </w:r>
          </w:p>
        </w:tc>
      </w:tr>
      <w:tr w:rsidR="00D92978" w:rsidRPr="002852DC" w:rsidTr="00D92978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a"/>
            </w:pPr>
            <w:r w:rsidRPr="002852DC">
              <w:t xml:space="preserve">(a) </w:t>
            </w:r>
            <w:r w:rsidR="00FB0F93" w:rsidRPr="002852DC">
              <w:t xml:space="preserve">has </w:t>
            </w:r>
            <w:r w:rsidRPr="002852DC">
              <w:t>a weighted late payment measure of 30 days or more; or</w:t>
            </w:r>
          </w:p>
          <w:p w:rsidR="00D92978" w:rsidRPr="002852DC" w:rsidRDefault="00D92978" w:rsidP="00D92978">
            <w:pPr>
              <w:pStyle w:val="Tablea"/>
            </w:pPr>
            <w:r w:rsidRPr="002852DC">
              <w:t xml:space="preserve">(b) </w:t>
            </w:r>
            <w:r w:rsidR="00FB0F93" w:rsidRPr="002852DC">
              <w:t xml:space="preserve">has </w:t>
            </w:r>
            <w:r w:rsidRPr="002852DC">
              <w:t>been sanctioned for non</w:t>
            </w:r>
            <w:r w:rsidR="002852DC">
              <w:noBreakHyphen/>
            </w:r>
            <w:r w:rsidRPr="002852DC">
              <w:t>compliance under section</w:t>
            </w:r>
            <w:r w:rsidR="002852DC" w:rsidRPr="002852DC">
              <w:t> </w:t>
            </w:r>
            <w:r w:rsidRPr="002852DC">
              <w:t xml:space="preserve">83 of the </w:t>
            </w:r>
            <w:r w:rsidRPr="002852DC">
              <w:rPr>
                <w:i/>
              </w:rPr>
              <w:t>Education Services for Overseas Students Act 2000</w:t>
            </w:r>
            <w:r w:rsidRPr="002852DC">
              <w:t xml:space="preserve"> in the last year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:rsidR="00D92978" w:rsidRPr="002852DC" w:rsidRDefault="00FB0F93" w:rsidP="005B4655">
            <w:pPr>
              <w:pStyle w:val="Tabletext"/>
            </w:pPr>
            <w:r w:rsidRPr="002852DC">
              <w:t>2.7</w:t>
            </w:r>
          </w:p>
        </w:tc>
      </w:tr>
      <w:tr w:rsidR="00D92978" w:rsidRPr="002852DC" w:rsidTr="00D92978">
        <w:tc>
          <w:tcPr>
            <w:tcW w:w="1129" w:type="dxa"/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2</w:t>
            </w:r>
          </w:p>
        </w:tc>
        <w:tc>
          <w:tcPr>
            <w:tcW w:w="3974" w:type="dxa"/>
            <w:shd w:val="clear" w:color="auto" w:fill="auto"/>
          </w:tcPr>
          <w:p w:rsidR="00D92978" w:rsidRPr="002852DC" w:rsidRDefault="00FB0F93" w:rsidP="00D92978">
            <w:pPr>
              <w:pStyle w:val="Tabletext"/>
            </w:pPr>
            <w:r w:rsidRPr="002852DC">
              <w:t>has a weighted late payment measure of 15 days or more but less than 30 days</w:t>
            </w:r>
          </w:p>
        </w:tc>
        <w:tc>
          <w:tcPr>
            <w:tcW w:w="2585" w:type="dxa"/>
            <w:shd w:val="clear" w:color="auto" w:fill="auto"/>
          </w:tcPr>
          <w:p w:rsidR="00D92978" w:rsidRPr="002852DC" w:rsidRDefault="00FB0F93" w:rsidP="005B4655">
            <w:pPr>
              <w:pStyle w:val="Tabletext"/>
            </w:pPr>
            <w:r w:rsidRPr="002852DC">
              <w:t>1.4</w:t>
            </w:r>
          </w:p>
        </w:tc>
      </w:tr>
      <w:tr w:rsidR="00D92978" w:rsidRPr="002852DC" w:rsidTr="00D92978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FB0F93" w:rsidP="00D92978">
            <w:pPr>
              <w:pStyle w:val="Tabletext"/>
            </w:pPr>
            <w:r w:rsidRPr="002852DC">
              <w:t>has a weighted late payment measure of one day or more but less than 15 days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:rsidR="00D92978" w:rsidRPr="002852DC" w:rsidRDefault="00FB0F93" w:rsidP="005B4655">
            <w:pPr>
              <w:pStyle w:val="Tabletext"/>
            </w:pPr>
            <w:r w:rsidRPr="002852DC">
              <w:t>1.0</w:t>
            </w:r>
          </w:p>
        </w:tc>
      </w:tr>
      <w:tr w:rsidR="00D92978" w:rsidRPr="002852DC" w:rsidTr="00D92978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D92978">
            <w:pPr>
              <w:pStyle w:val="Tabletext"/>
            </w:pPr>
            <w:r w:rsidRPr="002852DC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FB0F93" w:rsidP="00FB0F93">
            <w:pPr>
              <w:pStyle w:val="Tabletext"/>
            </w:pPr>
            <w:r w:rsidRPr="002852DC">
              <w:t>does not have a weighted late payment measure</w:t>
            </w:r>
            <w:r w:rsidR="005A75CD" w:rsidRPr="002852DC">
              <w:t xml:space="preserve"> (payment on time)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92978" w:rsidRPr="002852DC" w:rsidRDefault="00D92978" w:rsidP="005B4655">
            <w:pPr>
              <w:pStyle w:val="Tabletext"/>
            </w:pPr>
            <w:r w:rsidRPr="002852DC">
              <w:t>0.0</w:t>
            </w:r>
          </w:p>
        </w:tc>
      </w:tr>
    </w:tbl>
    <w:p w:rsidR="00D92978" w:rsidRPr="002852DC" w:rsidRDefault="00D92978" w:rsidP="00D92978">
      <w:pPr>
        <w:pStyle w:val="Tabletext"/>
      </w:pPr>
    </w:p>
    <w:p w:rsidR="00B04AC7" w:rsidRPr="002852DC" w:rsidRDefault="00B04AC7" w:rsidP="00B04AC7">
      <w:pPr>
        <w:pStyle w:val="SubsectionHead"/>
      </w:pPr>
      <w:r w:rsidRPr="002852DC">
        <w:t>Working out the weighted late payment measure</w:t>
      </w:r>
    </w:p>
    <w:p w:rsidR="00B04AC7" w:rsidRPr="002852DC" w:rsidRDefault="00B04AC7" w:rsidP="00B04AC7">
      <w:pPr>
        <w:pStyle w:val="subsection"/>
      </w:pPr>
      <w:r w:rsidRPr="002852DC">
        <w:tab/>
        <w:t>(3)</w:t>
      </w:r>
      <w:r w:rsidRPr="002852DC">
        <w:tab/>
        <w:t xml:space="preserve">A registered provider’s weighted late payment measure is worked out </w:t>
      </w:r>
      <w:r w:rsidR="000B46FF" w:rsidRPr="002852DC">
        <w:t xml:space="preserve">by adding the results of the calculations in </w:t>
      </w:r>
      <w:r w:rsidR="002852DC" w:rsidRPr="002852DC">
        <w:t>paragraphs (</w:t>
      </w:r>
      <w:r w:rsidR="000B46FF" w:rsidRPr="002852DC">
        <w:t>a), (b) and (c):</w:t>
      </w:r>
    </w:p>
    <w:p w:rsidR="000B46FF" w:rsidRPr="002852DC" w:rsidRDefault="000B46FF" w:rsidP="000B46FF">
      <w:pPr>
        <w:pStyle w:val="paragraph"/>
      </w:pPr>
      <w:r w:rsidRPr="002852DC">
        <w:tab/>
        <w:t>(a)</w:t>
      </w:r>
      <w:r w:rsidRPr="002852DC">
        <w:tab/>
        <w:t>for the 2016 year, work out 0.7 x [ARC + ETMC + TPSL]; and</w:t>
      </w:r>
    </w:p>
    <w:p w:rsidR="000B46FF" w:rsidRPr="002852DC" w:rsidRDefault="000B46FF" w:rsidP="000B46FF">
      <w:pPr>
        <w:pStyle w:val="paragraph"/>
      </w:pPr>
      <w:r w:rsidRPr="002852DC">
        <w:tab/>
        <w:t>(b)</w:t>
      </w:r>
      <w:r w:rsidRPr="002852DC">
        <w:tab/>
        <w:t>for the 2015 year, work out 0.</w:t>
      </w:r>
      <w:r w:rsidR="005A75CD" w:rsidRPr="002852DC">
        <w:t>2</w:t>
      </w:r>
      <w:r w:rsidRPr="002852DC">
        <w:t xml:space="preserve"> x [ARC + ETMC + TPSL]; and</w:t>
      </w:r>
    </w:p>
    <w:p w:rsidR="000B46FF" w:rsidRPr="002852DC" w:rsidRDefault="000B46FF" w:rsidP="000B46FF">
      <w:pPr>
        <w:pStyle w:val="paragraph"/>
      </w:pPr>
      <w:r w:rsidRPr="002852DC">
        <w:tab/>
        <w:t>(c)</w:t>
      </w:r>
      <w:r w:rsidRPr="002852DC">
        <w:tab/>
        <w:t>for the 2014 year, work out 0.</w:t>
      </w:r>
      <w:r w:rsidR="005A75CD" w:rsidRPr="002852DC">
        <w:t>1</w:t>
      </w:r>
      <w:r w:rsidRPr="002852DC">
        <w:t xml:space="preserve"> x [ARC + ETMC + TPSL]; and</w:t>
      </w:r>
    </w:p>
    <w:p w:rsidR="000B46FF" w:rsidRPr="002852DC" w:rsidRDefault="000B46FF" w:rsidP="000B46FF">
      <w:pPr>
        <w:pStyle w:val="subsection2"/>
      </w:pPr>
      <w:r w:rsidRPr="002852DC">
        <w:t>where:</w:t>
      </w:r>
    </w:p>
    <w:p w:rsidR="000B46FF" w:rsidRPr="002852DC" w:rsidRDefault="000B46FF" w:rsidP="000B46FF">
      <w:pPr>
        <w:pStyle w:val="Definition"/>
      </w:pPr>
      <w:r w:rsidRPr="002852DC">
        <w:rPr>
          <w:b/>
          <w:i/>
        </w:rPr>
        <w:t>ARC</w:t>
      </w:r>
      <w:r w:rsidR="00D55953" w:rsidRPr="002852DC">
        <w:t>,</w:t>
      </w:r>
      <w:r w:rsidRPr="002852DC">
        <w:t xml:space="preserve"> </w:t>
      </w:r>
      <w:r w:rsidR="00D55953" w:rsidRPr="002852DC">
        <w:t>for</w:t>
      </w:r>
      <w:r w:rsidRPr="002852DC">
        <w:t xml:space="preserve"> a year, means:</w:t>
      </w:r>
    </w:p>
    <w:p w:rsidR="000B46FF" w:rsidRPr="002852DC" w:rsidRDefault="000B46FF" w:rsidP="000B46FF">
      <w:pPr>
        <w:pStyle w:val="paragraph"/>
      </w:pPr>
      <w:r w:rsidRPr="002852DC">
        <w:tab/>
        <w:t>(a)</w:t>
      </w:r>
      <w:r w:rsidRPr="002852DC">
        <w:tab/>
        <w:t>the number of days after the due date on which the annual registration charge for that year was received; or</w:t>
      </w:r>
    </w:p>
    <w:p w:rsidR="000B46FF" w:rsidRPr="002852DC" w:rsidRDefault="000B46FF" w:rsidP="000B46FF">
      <w:pPr>
        <w:pStyle w:val="paragraph"/>
      </w:pPr>
      <w:r w:rsidRPr="002852DC">
        <w:tab/>
        <w:t>(b)</w:t>
      </w:r>
      <w:r w:rsidRPr="002852DC">
        <w:tab/>
        <w:t xml:space="preserve">if payment was received </w:t>
      </w:r>
      <w:r w:rsidR="005A75CD" w:rsidRPr="002852DC">
        <w:t xml:space="preserve">on or </w:t>
      </w:r>
      <w:r w:rsidRPr="002852DC">
        <w:t>before the due date—zero.</w:t>
      </w:r>
    </w:p>
    <w:p w:rsidR="000B46FF" w:rsidRPr="002852DC" w:rsidRDefault="000B46FF" w:rsidP="000B46FF">
      <w:pPr>
        <w:pStyle w:val="Definition"/>
      </w:pPr>
      <w:r w:rsidRPr="002852DC">
        <w:rPr>
          <w:b/>
          <w:i/>
        </w:rPr>
        <w:t>ETMC</w:t>
      </w:r>
      <w:r w:rsidR="00D55953" w:rsidRPr="002852DC">
        <w:t>, for</w:t>
      </w:r>
      <w:r w:rsidRPr="002852DC">
        <w:t xml:space="preserve"> a year, means:</w:t>
      </w:r>
    </w:p>
    <w:p w:rsidR="000B46FF" w:rsidRPr="002852DC" w:rsidRDefault="000B46FF" w:rsidP="000B46FF">
      <w:pPr>
        <w:pStyle w:val="paragraph"/>
      </w:pPr>
      <w:r w:rsidRPr="002852DC">
        <w:tab/>
        <w:t>(a)</w:t>
      </w:r>
      <w:r w:rsidRPr="002852DC">
        <w:tab/>
        <w:t>the number of days after the due date on which the entry to market charge for that year was received; or</w:t>
      </w:r>
    </w:p>
    <w:p w:rsidR="000B46FF" w:rsidRPr="002852DC" w:rsidRDefault="000B46FF" w:rsidP="000B46FF">
      <w:pPr>
        <w:pStyle w:val="paragraph"/>
      </w:pPr>
      <w:r w:rsidRPr="002852DC">
        <w:tab/>
        <w:t>(b)</w:t>
      </w:r>
      <w:r w:rsidRPr="002852DC">
        <w:tab/>
        <w:t xml:space="preserve">if the payment was received </w:t>
      </w:r>
      <w:r w:rsidR="005A75CD" w:rsidRPr="002852DC">
        <w:t xml:space="preserve">on or before </w:t>
      </w:r>
      <w:r w:rsidRPr="002852DC">
        <w:t>the due date—zero.</w:t>
      </w:r>
    </w:p>
    <w:p w:rsidR="000B46FF" w:rsidRPr="002852DC" w:rsidRDefault="000B46FF" w:rsidP="000B46FF">
      <w:pPr>
        <w:pStyle w:val="Definition"/>
      </w:pPr>
      <w:r w:rsidRPr="002852DC">
        <w:rPr>
          <w:b/>
          <w:i/>
        </w:rPr>
        <w:t>TPSL</w:t>
      </w:r>
      <w:r w:rsidR="00D55953" w:rsidRPr="002852DC">
        <w:t xml:space="preserve">, for </w:t>
      </w:r>
      <w:r w:rsidRPr="002852DC">
        <w:t>a year, means:</w:t>
      </w:r>
    </w:p>
    <w:p w:rsidR="000B46FF" w:rsidRPr="002852DC" w:rsidRDefault="000B46FF" w:rsidP="000B46FF">
      <w:pPr>
        <w:pStyle w:val="paragraph"/>
      </w:pPr>
      <w:r w:rsidRPr="002852DC">
        <w:lastRenderedPageBreak/>
        <w:tab/>
        <w:t>(a)</w:t>
      </w:r>
      <w:r w:rsidRPr="002852DC">
        <w:tab/>
        <w:t>the number of days after the due date on which the TPS levy payable for that year was received; or</w:t>
      </w:r>
    </w:p>
    <w:p w:rsidR="000B46FF" w:rsidRPr="002852DC" w:rsidRDefault="00194603" w:rsidP="000B46FF">
      <w:pPr>
        <w:pStyle w:val="paragraph"/>
      </w:pPr>
      <w:r w:rsidRPr="002852DC">
        <w:tab/>
        <w:t>(b)</w:t>
      </w:r>
      <w:r w:rsidRPr="002852DC">
        <w:tab/>
        <w:t>if the TPS l</w:t>
      </w:r>
      <w:r w:rsidR="000B46FF" w:rsidRPr="002852DC">
        <w:t xml:space="preserve">evy was received </w:t>
      </w:r>
      <w:r w:rsidR="005A75CD" w:rsidRPr="002852DC">
        <w:t>on or before</w:t>
      </w:r>
      <w:r w:rsidR="000B46FF" w:rsidRPr="002852DC">
        <w:t xml:space="preserve"> the due date—zero.</w:t>
      </w:r>
    </w:p>
    <w:p w:rsidR="008A2E27" w:rsidRPr="002852DC" w:rsidRDefault="00FB0F93" w:rsidP="008A2E27">
      <w:pPr>
        <w:pStyle w:val="ActHead5"/>
      </w:pPr>
      <w:bookmarkStart w:id="20" w:name="_Toc465410685"/>
      <w:r w:rsidRPr="002852DC">
        <w:rPr>
          <w:rStyle w:val="CharSectno"/>
        </w:rPr>
        <w:t>12</w:t>
      </w:r>
      <w:r w:rsidR="008A2E27" w:rsidRPr="002852DC">
        <w:t xml:space="preserve">  </w:t>
      </w:r>
      <w:r w:rsidR="00DF75E3" w:rsidRPr="002852DC">
        <w:t>Recalculation</w:t>
      </w:r>
      <w:r w:rsidR="00052AF7" w:rsidRPr="002852DC">
        <w:t xml:space="preserve"> of risk factors</w:t>
      </w:r>
      <w:r w:rsidR="00DF75E3" w:rsidRPr="002852DC">
        <w:t xml:space="preserve"> </w:t>
      </w:r>
      <w:r w:rsidR="00382756" w:rsidRPr="002852DC">
        <w:t>when registrations amalgamated and</w:t>
      </w:r>
      <w:r w:rsidR="00DF75E3" w:rsidRPr="002852DC">
        <w:t xml:space="preserve"> </w:t>
      </w:r>
      <w:r w:rsidR="008A2E27" w:rsidRPr="002852DC">
        <w:t>national registration</w:t>
      </w:r>
      <w:r w:rsidR="00052874" w:rsidRPr="002852DC">
        <w:t xml:space="preserve"> on CRICOS is finalised</w:t>
      </w:r>
      <w:r w:rsidR="00DF75E3" w:rsidRPr="002852DC">
        <w:t xml:space="preserve"> </w:t>
      </w:r>
      <w:r w:rsidR="008A2E27" w:rsidRPr="002852DC">
        <w:t>during 2016</w:t>
      </w:r>
      <w:bookmarkEnd w:id="20"/>
    </w:p>
    <w:p w:rsidR="007C2047" w:rsidRPr="002852DC" w:rsidRDefault="008A2E27" w:rsidP="008A2E27">
      <w:pPr>
        <w:pStyle w:val="subsection"/>
      </w:pPr>
      <w:r w:rsidRPr="002852DC">
        <w:tab/>
      </w:r>
      <w:r w:rsidR="007C2047" w:rsidRPr="002852DC">
        <w:t>(1)</w:t>
      </w:r>
      <w:r w:rsidRPr="002852DC">
        <w:tab/>
      </w:r>
      <w:r w:rsidR="007C2047" w:rsidRPr="002852DC">
        <w:t>This section applies if a provider</w:t>
      </w:r>
      <w:r w:rsidRPr="002852DC">
        <w:t xml:space="preserve"> amalgamate</w:t>
      </w:r>
      <w:r w:rsidR="007C2047" w:rsidRPr="002852DC">
        <w:t>s</w:t>
      </w:r>
      <w:r w:rsidRPr="002852DC">
        <w:t xml:space="preserve"> </w:t>
      </w:r>
      <w:r w:rsidR="0048059B" w:rsidRPr="002852DC">
        <w:t>2 or more</w:t>
      </w:r>
      <w:r w:rsidRPr="002852DC">
        <w:t xml:space="preserve"> registrations </w:t>
      </w:r>
      <w:r w:rsidR="00DF75E3" w:rsidRPr="002852DC">
        <w:t xml:space="preserve">on CRICOS </w:t>
      </w:r>
      <w:r w:rsidRPr="002852DC">
        <w:t>into a single registration through the national registration process</w:t>
      </w:r>
      <w:r w:rsidR="007C2047" w:rsidRPr="002852DC">
        <w:t>.</w:t>
      </w:r>
    </w:p>
    <w:p w:rsidR="008A2E27" w:rsidRPr="002852DC" w:rsidRDefault="007C2047" w:rsidP="008A2E27">
      <w:pPr>
        <w:pStyle w:val="subsection"/>
        <w:rPr>
          <w:rFonts w:ascii="Calibri" w:eastAsiaTheme="minorHAnsi" w:hAnsi="Calibri"/>
          <w:sz w:val="20"/>
        </w:rPr>
      </w:pPr>
      <w:r w:rsidRPr="002852DC">
        <w:tab/>
        <w:t>(2)</w:t>
      </w:r>
      <w:r w:rsidRPr="002852DC">
        <w:tab/>
        <w:t>The provider</w:t>
      </w:r>
      <w:r w:rsidR="00D55953" w:rsidRPr="002852DC">
        <w:t>’s</w:t>
      </w:r>
      <w:r w:rsidR="00E9734C" w:rsidRPr="002852DC">
        <w:t xml:space="preserve"> risk factors in sections</w:t>
      </w:r>
      <w:r w:rsidR="002852DC" w:rsidRPr="002852DC">
        <w:t> </w:t>
      </w:r>
      <w:r w:rsidR="00E9734C" w:rsidRPr="002852DC">
        <w:t>6 to 11 are</w:t>
      </w:r>
      <w:r w:rsidR="00D55953" w:rsidRPr="002852DC">
        <w:t xml:space="preserve"> to be</w:t>
      </w:r>
      <w:r w:rsidR="00E9734C" w:rsidRPr="002852DC">
        <w:t xml:space="preserve"> </w:t>
      </w:r>
      <w:r w:rsidR="008A2E27" w:rsidRPr="002852DC">
        <w:t>recalculate</w:t>
      </w:r>
      <w:r w:rsidR="00E9734C" w:rsidRPr="002852DC">
        <w:t>d</w:t>
      </w:r>
      <w:r w:rsidR="008A2E27" w:rsidRPr="002852DC">
        <w:t xml:space="preserve"> as follows:</w:t>
      </w:r>
    </w:p>
    <w:p w:rsidR="008A2E27" w:rsidRPr="002852DC" w:rsidRDefault="008A2E27" w:rsidP="008A2E27">
      <w:pPr>
        <w:pStyle w:val="paragraph"/>
        <w:rPr>
          <w:rFonts w:eastAsiaTheme="minorHAnsi"/>
        </w:rPr>
      </w:pPr>
      <w:r w:rsidRPr="002852DC">
        <w:tab/>
        <w:t>(</w:t>
      </w:r>
      <w:r w:rsidRPr="002852DC">
        <w:rPr>
          <w:rFonts w:eastAsiaTheme="minorHAnsi"/>
        </w:rPr>
        <w:t>a)</w:t>
      </w:r>
      <w:r w:rsidRPr="002852DC">
        <w:rPr>
          <w:rFonts w:eastAsiaTheme="minorHAnsi"/>
        </w:rPr>
        <w:tab/>
        <w:t xml:space="preserve">the </w:t>
      </w:r>
      <w:r w:rsidR="00DF75E3" w:rsidRPr="002852DC">
        <w:rPr>
          <w:rFonts w:eastAsiaTheme="minorHAnsi"/>
        </w:rPr>
        <w:t xml:space="preserve">risk factor </w:t>
      </w:r>
      <w:r w:rsidRPr="002852DC">
        <w:rPr>
          <w:rFonts w:eastAsiaTheme="minorHAnsi"/>
        </w:rPr>
        <w:t xml:space="preserve">payment in arrears </w:t>
      </w:r>
      <w:r w:rsidR="00E9734C" w:rsidRPr="002852DC">
        <w:rPr>
          <w:rFonts w:eastAsiaTheme="minorHAnsi"/>
        </w:rPr>
        <w:t xml:space="preserve">is to be calculated </w:t>
      </w:r>
      <w:r w:rsidRPr="002852DC">
        <w:rPr>
          <w:rFonts w:eastAsiaTheme="minorHAnsi"/>
        </w:rPr>
        <w:t>on the basis of the fee structure for the resultant merged entity (or registration);</w:t>
      </w:r>
    </w:p>
    <w:p w:rsidR="00CF4FF7" w:rsidRPr="002852DC" w:rsidRDefault="008A2E27" w:rsidP="008A2E27">
      <w:pPr>
        <w:pStyle w:val="paragraph"/>
        <w:rPr>
          <w:rFonts w:eastAsiaTheme="minorHAnsi"/>
        </w:rPr>
      </w:pPr>
      <w:r w:rsidRPr="002852DC">
        <w:rPr>
          <w:rFonts w:eastAsiaTheme="minorHAnsi"/>
        </w:rPr>
        <w:tab/>
        <w:t>(b)</w:t>
      </w:r>
      <w:r w:rsidRPr="002852DC">
        <w:rPr>
          <w:rFonts w:eastAsiaTheme="minorHAnsi"/>
        </w:rPr>
        <w:tab/>
      </w:r>
      <w:r w:rsidR="00DF75E3" w:rsidRPr="002852DC">
        <w:rPr>
          <w:rFonts w:eastAsiaTheme="minorHAnsi"/>
        </w:rPr>
        <w:t>the risk factor</w:t>
      </w:r>
      <w:r w:rsidRPr="002852DC">
        <w:rPr>
          <w:rFonts w:eastAsiaTheme="minorHAnsi"/>
        </w:rPr>
        <w:t xml:space="preserve"> length of operation</w:t>
      </w:r>
      <w:r w:rsidR="00E9734C" w:rsidRPr="002852DC">
        <w:rPr>
          <w:rFonts w:eastAsiaTheme="minorHAnsi"/>
        </w:rPr>
        <w:t xml:space="preserve"> is to be calculated</w:t>
      </w:r>
      <w:r w:rsidR="00CF4FF7" w:rsidRPr="002852DC">
        <w:rPr>
          <w:rFonts w:eastAsiaTheme="minorHAnsi"/>
        </w:rPr>
        <w:t xml:space="preserve"> </w:t>
      </w:r>
      <w:r w:rsidR="00783655" w:rsidRPr="002852DC">
        <w:rPr>
          <w:rFonts w:eastAsiaTheme="minorHAnsi"/>
        </w:rPr>
        <w:t>in respect of</w:t>
      </w:r>
      <w:r w:rsidR="00BC0356" w:rsidRPr="002852DC">
        <w:rPr>
          <w:rFonts w:eastAsiaTheme="minorHAnsi"/>
        </w:rPr>
        <w:t xml:space="preserve"> the resultant merged entity (or registration)</w:t>
      </w:r>
      <w:r w:rsidRPr="002852DC">
        <w:rPr>
          <w:rFonts w:eastAsiaTheme="minorHAnsi"/>
        </w:rPr>
        <w:t xml:space="preserve"> </w:t>
      </w:r>
      <w:r w:rsidR="00CF4FF7" w:rsidRPr="002852DC">
        <w:rPr>
          <w:rFonts w:eastAsiaTheme="minorHAnsi"/>
        </w:rPr>
        <w:t>for the</w:t>
      </w:r>
      <w:r w:rsidRPr="002852DC">
        <w:rPr>
          <w:rFonts w:eastAsiaTheme="minorHAnsi"/>
        </w:rPr>
        <w:t xml:space="preserve"> period</w:t>
      </w:r>
      <w:r w:rsidR="00CF4FF7" w:rsidRPr="002852DC">
        <w:rPr>
          <w:rFonts w:eastAsiaTheme="minorHAnsi"/>
        </w:rPr>
        <w:t>:</w:t>
      </w:r>
    </w:p>
    <w:p w:rsidR="00CF4FF7" w:rsidRPr="002852DC" w:rsidRDefault="00CF4FF7" w:rsidP="00CF4FF7">
      <w:pPr>
        <w:pStyle w:val="paragraphsub"/>
        <w:rPr>
          <w:rFonts w:eastAsiaTheme="minorHAnsi"/>
        </w:rPr>
      </w:pPr>
      <w:r w:rsidRPr="002852DC">
        <w:rPr>
          <w:rFonts w:eastAsiaTheme="minorHAnsi"/>
        </w:rPr>
        <w:tab/>
        <w:t>(i)</w:t>
      </w:r>
      <w:r w:rsidRPr="002852DC">
        <w:rPr>
          <w:rFonts w:eastAsiaTheme="minorHAnsi"/>
        </w:rPr>
        <w:tab/>
        <w:t xml:space="preserve">beginning at </w:t>
      </w:r>
      <w:r w:rsidR="008A2E27" w:rsidRPr="002852DC">
        <w:rPr>
          <w:rFonts w:eastAsiaTheme="minorHAnsi"/>
        </w:rPr>
        <w:t>the start of the longest</w:t>
      </w:r>
      <w:r w:rsidR="002852DC">
        <w:rPr>
          <w:rFonts w:eastAsiaTheme="minorHAnsi"/>
        </w:rPr>
        <w:noBreakHyphen/>
      </w:r>
      <w:r w:rsidR="008A2E27" w:rsidRPr="002852DC">
        <w:rPr>
          <w:rFonts w:eastAsiaTheme="minorHAnsi"/>
        </w:rPr>
        <w:t>running registration in the amalgamation</w:t>
      </w:r>
      <w:r w:rsidRPr="002852DC">
        <w:rPr>
          <w:rFonts w:eastAsiaTheme="minorHAnsi"/>
        </w:rPr>
        <w:t>;</w:t>
      </w:r>
      <w:r w:rsidR="008A2E27" w:rsidRPr="002852DC">
        <w:rPr>
          <w:rFonts w:eastAsiaTheme="minorHAnsi"/>
        </w:rPr>
        <w:t xml:space="preserve"> and</w:t>
      </w:r>
    </w:p>
    <w:p w:rsidR="008A2E27" w:rsidRPr="002852DC" w:rsidRDefault="00CF4FF7" w:rsidP="00CF4FF7">
      <w:pPr>
        <w:pStyle w:val="paragraphsub"/>
        <w:rPr>
          <w:rFonts w:eastAsiaTheme="minorHAnsi"/>
        </w:rPr>
      </w:pPr>
      <w:r w:rsidRPr="002852DC">
        <w:rPr>
          <w:rFonts w:eastAsiaTheme="minorHAnsi"/>
        </w:rPr>
        <w:tab/>
        <w:t>(ii)</w:t>
      </w:r>
      <w:r w:rsidRPr="002852DC">
        <w:rPr>
          <w:rFonts w:eastAsiaTheme="minorHAnsi"/>
        </w:rPr>
        <w:tab/>
      </w:r>
      <w:r w:rsidR="008A2E27" w:rsidRPr="002852DC">
        <w:rPr>
          <w:rFonts w:eastAsiaTheme="minorHAnsi"/>
        </w:rPr>
        <w:t>ending on 31</w:t>
      </w:r>
      <w:r w:rsidR="002852DC" w:rsidRPr="002852DC">
        <w:rPr>
          <w:rFonts w:eastAsiaTheme="minorHAnsi"/>
        </w:rPr>
        <w:t> </w:t>
      </w:r>
      <w:r w:rsidR="008A2E27" w:rsidRPr="002852DC">
        <w:rPr>
          <w:rFonts w:eastAsiaTheme="minorHAnsi"/>
        </w:rPr>
        <w:t>December 201</w:t>
      </w:r>
      <w:r w:rsidR="007C2047" w:rsidRPr="002852DC">
        <w:rPr>
          <w:rFonts w:eastAsiaTheme="minorHAnsi"/>
        </w:rPr>
        <w:t>6</w:t>
      </w:r>
      <w:r w:rsidR="008A2E27" w:rsidRPr="002852DC">
        <w:rPr>
          <w:rFonts w:eastAsiaTheme="minorHAnsi"/>
        </w:rPr>
        <w:t>;</w:t>
      </w:r>
    </w:p>
    <w:p w:rsidR="008A2E27" w:rsidRPr="002852DC" w:rsidRDefault="008A2E27" w:rsidP="008A2E27">
      <w:pPr>
        <w:pStyle w:val="paragraph"/>
        <w:rPr>
          <w:rFonts w:eastAsiaTheme="minorHAnsi"/>
        </w:rPr>
      </w:pPr>
      <w:r w:rsidRPr="002852DC">
        <w:rPr>
          <w:rFonts w:eastAsiaTheme="minorHAnsi"/>
        </w:rPr>
        <w:tab/>
        <w:t>(c)</w:t>
      </w:r>
      <w:r w:rsidRPr="002852DC">
        <w:rPr>
          <w:rFonts w:eastAsiaTheme="minorHAnsi"/>
        </w:rPr>
        <w:tab/>
        <w:t>the</w:t>
      </w:r>
      <w:r w:rsidR="00CF4FF7" w:rsidRPr="002852DC">
        <w:rPr>
          <w:rFonts w:eastAsiaTheme="minorHAnsi"/>
        </w:rPr>
        <w:t xml:space="preserve"> risk factor</w:t>
      </w:r>
      <w:r w:rsidRPr="002852DC">
        <w:rPr>
          <w:rFonts w:eastAsiaTheme="minorHAnsi"/>
        </w:rPr>
        <w:t xml:space="preserve"> growth</w:t>
      </w:r>
      <w:r w:rsidR="00E9734C" w:rsidRPr="002852DC">
        <w:rPr>
          <w:rFonts w:eastAsiaTheme="minorHAnsi"/>
        </w:rPr>
        <w:t xml:space="preserve"> </w:t>
      </w:r>
      <w:r w:rsidRPr="002852DC">
        <w:rPr>
          <w:rFonts w:eastAsiaTheme="minorHAnsi"/>
        </w:rPr>
        <w:t>in overseas student enrolments</w:t>
      </w:r>
      <w:r w:rsidR="00E9734C" w:rsidRPr="002852DC">
        <w:rPr>
          <w:rFonts w:eastAsiaTheme="minorHAnsi"/>
        </w:rPr>
        <w:t xml:space="preserve"> is to be calculated</w:t>
      </w:r>
      <w:r w:rsidRPr="002852DC">
        <w:rPr>
          <w:rFonts w:eastAsiaTheme="minorHAnsi"/>
        </w:rPr>
        <w:t xml:space="preserve"> using s</w:t>
      </w:r>
      <w:r w:rsidR="00F060AB" w:rsidRPr="002852DC">
        <w:rPr>
          <w:rFonts w:eastAsiaTheme="minorHAnsi"/>
        </w:rPr>
        <w:t>ubs</w:t>
      </w:r>
      <w:r w:rsidRPr="002852DC">
        <w:rPr>
          <w:rFonts w:eastAsiaTheme="minorHAnsi"/>
        </w:rPr>
        <w:t>ection</w:t>
      </w:r>
      <w:r w:rsidR="00F060AB" w:rsidRPr="002852DC">
        <w:rPr>
          <w:rFonts w:eastAsiaTheme="minorHAnsi"/>
        </w:rPr>
        <w:t>s</w:t>
      </w:r>
      <w:r w:rsidR="002852DC" w:rsidRPr="002852DC">
        <w:rPr>
          <w:rFonts w:eastAsiaTheme="minorHAnsi"/>
        </w:rPr>
        <w:t> </w:t>
      </w:r>
      <w:r w:rsidR="00F060AB" w:rsidRPr="002852DC">
        <w:rPr>
          <w:rFonts w:eastAsiaTheme="minorHAnsi"/>
        </w:rPr>
        <w:t>9(3) to (</w:t>
      </w:r>
      <w:r w:rsidRPr="002852DC">
        <w:rPr>
          <w:rFonts w:eastAsiaTheme="minorHAnsi"/>
        </w:rPr>
        <w:t>5</w:t>
      </w:r>
      <w:r w:rsidR="00F060AB" w:rsidRPr="002852DC">
        <w:rPr>
          <w:rFonts w:eastAsiaTheme="minorHAnsi"/>
        </w:rPr>
        <w:t>)</w:t>
      </w:r>
      <w:r w:rsidRPr="002852DC">
        <w:rPr>
          <w:rFonts w:eastAsiaTheme="minorHAnsi"/>
        </w:rPr>
        <w:t>, but treat</w:t>
      </w:r>
      <w:r w:rsidR="00E9734C" w:rsidRPr="002852DC">
        <w:rPr>
          <w:rFonts w:eastAsiaTheme="minorHAnsi"/>
        </w:rPr>
        <w:t>ing</w:t>
      </w:r>
      <w:r w:rsidRPr="002852DC">
        <w:rPr>
          <w:rFonts w:eastAsiaTheme="minorHAnsi"/>
        </w:rPr>
        <w:t xml:space="preserve"> the number of overseas student enrolments for a year as the sum of student enrolments for all registrations in that year that were amalgamated into the single registration;</w:t>
      </w:r>
    </w:p>
    <w:p w:rsidR="008A2E27" w:rsidRPr="002852DC" w:rsidRDefault="008A2E27" w:rsidP="008A2E27">
      <w:pPr>
        <w:pStyle w:val="paragraph"/>
        <w:rPr>
          <w:rFonts w:eastAsiaTheme="minorHAnsi"/>
        </w:rPr>
      </w:pPr>
      <w:r w:rsidRPr="002852DC">
        <w:rPr>
          <w:rFonts w:eastAsiaTheme="minorHAnsi"/>
        </w:rPr>
        <w:tab/>
        <w:t>(d)</w:t>
      </w:r>
      <w:r w:rsidRPr="002852DC">
        <w:rPr>
          <w:rFonts w:eastAsiaTheme="minorHAnsi"/>
        </w:rPr>
        <w:tab/>
        <w:t>the</w:t>
      </w:r>
      <w:r w:rsidR="00CF4FF7" w:rsidRPr="002852DC">
        <w:rPr>
          <w:rFonts w:eastAsiaTheme="minorHAnsi"/>
        </w:rPr>
        <w:t xml:space="preserve"> risk factor</w:t>
      </w:r>
      <w:r w:rsidRPr="002852DC">
        <w:rPr>
          <w:rFonts w:eastAsiaTheme="minorHAnsi"/>
        </w:rPr>
        <w:t xml:space="preserve"> maximum overseas students source country concentration </w:t>
      </w:r>
      <w:r w:rsidR="00E9734C" w:rsidRPr="002852DC">
        <w:rPr>
          <w:rFonts w:eastAsiaTheme="minorHAnsi"/>
        </w:rPr>
        <w:t xml:space="preserve">is to be calculated </w:t>
      </w:r>
      <w:r w:rsidRPr="002852DC">
        <w:rPr>
          <w:rFonts w:eastAsiaTheme="minorHAnsi"/>
        </w:rPr>
        <w:t xml:space="preserve">using </w:t>
      </w:r>
      <w:r w:rsidR="00F060AB" w:rsidRPr="002852DC">
        <w:rPr>
          <w:rFonts w:eastAsiaTheme="minorHAnsi"/>
        </w:rPr>
        <w:t>sub</w:t>
      </w:r>
      <w:r w:rsidRPr="002852DC">
        <w:rPr>
          <w:rFonts w:eastAsiaTheme="minorHAnsi"/>
        </w:rPr>
        <w:t>section</w:t>
      </w:r>
      <w:r w:rsidR="002852DC" w:rsidRPr="002852DC">
        <w:rPr>
          <w:rFonts w:eastAsiaTheme="minorHAnsi"/>
        </w:rPr>
        <w:t> </w:t>
      </w:r>
      <w:r w:rsidR="00F060AB" w:rsidRPr="002852DC">
        <w:rPr>
          <w:rFonts w:eastAsiaTheme="minorHAnsi"/>
        </w:rPr>
        <w:t>10(3)</w:t>
      </w:r>
      <w:r w:rsidRPr="002852DC">
        <w:rPr>
          <w:rFonts w:eastAsiaTheme="minorHAnsi"/>
        </w:rPr>
        <w:t>, as follows:</w:t>
      </w:r>
    </w:p>
    <w:p w:rsidR="008A2E27" w:rsidRPr="002852DC" w:rsidRDefault="008A2E27" w:rsidP="008A2E27">
      <w:pPr>
        <w:pStyle w:val="paragraphsub"/>
      </w:pPr>
      <w:r w:rsidRPr="002852DC">
        <w:tab/>
        <w:t>(i)</w:t>
      </w:r>
      <w:r w:rsidRPr="002852DC">
        <w:tab/>
        <w:t xml:space="preserve">the number of enrolments for each overseas source country </w:t>
      </w:r>
      <w:r w:rsidR="00E9734C" w:rsidRPr="002852DC">
        <w:t xml:space="preserve">is to be calculated </w:t>
      </w:r>
      <w:r w:rsidRPr="002852DC">
        <w:t>as the sum of the enrolments for that overseas source country with each of the registrations that were amalgamated into the sin</w:t>
      </w:r>
      <w:r w:rsidR="000015DA" w:rsidRPr="002852DC">
        <w:t>gle registration;</w:t>
      </w:r>
    </w:p>
    <w:p w:rsidR="008A2E27" w:rsidRPr="002852DC" w:rsidRDefault="008A2E27" w:rsidP="008A2E27">
      <w:pPr>
        <w:pStyle w:val="paragraphsub"/>
      </w:pPr>
      <w:r w:rsidRPr="002852DC">
        <w:tab/>
        <w:t>(ii)</w:t>
      </w:r>
      <w:r w:rsidRPr="002852DC">
        <w:tab/>
        <w:t>the total number of enrolments</w:t>
      </w:r>
      <w:r w:rsidR="00E9734C" w:rsidRPr="002852DC">
        <w:t xml:space="preserve"> is to be calculated</w:t>
      </w:r>
      <w:r w:rsidRPr="002852DC">
        <w:t xml:space="preserve"> as the sum of the total number of enrolments for all registrations that were amalgamate</w:t>
      </w:r>
      <w:r w:rsidR="00CF4FF7" w:rsidRPr="002852DC">
        <w:t>d into the single registration;</w:t>
      </w:r>
    </w:p>
    <w:p w:rsidR="008A2E27" w:rsidRPr="002852DC" w:rsidRDefault="008A2E27" w:rsidP="008A2E27">
      <w:pPr>
        <w:pStyle w:val="paragraph"/>
      </w:pPr>
      <w:r w:rsidRPr="002852DC">
        <w:rPr>
          <w:rFonts w:eastAsiaTheme="minorHAnsi"/>
        </w:rPr>
        <w:tab/>
        <w:t>(e)</w:t>
      </w:r>
      <w:r w:rsidRPr="002852DC">
        <w:rPr>
          <w:rFonts w:eastAsiaTheme="minorHAnsi"/>
        </w:rPr>
        <w:tab/>
        <w:t xml:space="preserve">the </w:t>
      </w:r>
      <w:r w:rsidR="000A4880" w:rsidRPr="002852DC">
        <w:rPr>
          <w:rFonts w:eastAsiaTheme="minorHAnsi"/>
        </w:rPr>
        <w:t xml:space="preserve">risk factor </w:t>
      </w:r>
      <w:r w:rsidRPr="002852DC">
        <w:rPr>
          <w:rFonts w:eastAsiaTheme="minorHAnsi"/>
        </w:rPr>
        <w:t>non</w:t>
      </w:r>
      <w:r w:rsidR="002852DC">
        <w:rPr>
          <w:rFonts w:eastAsiaTheme="minorHAnsi"/>
        </w:rPr>
        <w:noBreakHyphen/>
      </w:r>
      <w:r w:rsidRPr="002852DC">
        <w:rPr>
          <w:rFonts w:eastAsiaTheme="minorHAnsi"/>
        </w:rPr>
        <w:t xml:space="preserve">compliance history </w:t>
      </w:r>
      <w:r w:rsidR="00E9734C" w:rsidRPr="002852DC">
        <w:rPr>
          <w:rFonts w:eastAsiaTheme="minorHAnsi"/>
        </w:rPr>
        <w:t xml:space="preserve">is to be calculated </w:t>
      </w:r>
      <w:r w:rsidRPr="002852DC">
        <w:rPr>
          <w:rFonts w:eastAsiaTheme="minorHAnsi"/>
        </w:rPr>
        <w:t>for the resultant merged entity (or registration), including late payment measure and the sanctions for non</w:t>
      </w:r>
      <w:r w:rsidR="002852DC">
        <w:rPr>
          <w:rFonts w:eastAsiaTheme="minorHAnsi"/>
        </w:rPr>
        <w:noBreakHyphen/>
      </w:r>
      <w:r w:rsidRPr="002852DC">
        <w:rPr>
          <w:rFonts w:eastAsiaTheme="minorHAnsi"/>
        </w:rPr>
        <w:t>compliance under section</w:t>
      </w:r>
      <w:r w:rsidR="002852DC" w:rsidRPr="002852DC">
        <w:rPr>
          <w:rFonts w:eastAsiaTheme="minorHAnsi"/>
        </w:rPr>
        <w:t> </w:t>
      </w:r>
      <w:r w:rsidRPr="002852DC">
        <w:rPr>
          <w:rFonts w:eastAsiaTheme="minorHAnsi"/>
        </w:rPr>
        <w:t xml:space="preserve">83 of the </w:t>
      </w:r>
      <w:r w:rsidRPr="002852DC">
        <w:rPr>
          <w:rFonts w:eastAsiaTheme="minorHAnsi"/>
          <w:i/>
        </w:rPr>
        <w:t>Education Services for Overseas Students Act 2000</w:t>
      </w:r>
      <w:r w:rsidR="00F060AB" w:rsidRPr="002852DC">
        <w:rPr>
          <w:rFonts w:eastAsiaTheme="minorHAnsi"/>
        </w:rPr>
        <w:t xml:space="preserve">, in the </w:t>
      </w:r>
      <w:r w:rsidRPr="002852DC">
        <w:rPr>
          <w:rFonts w:eastAsiaTheme="minorHAnsi"/>
        </w:rPr>
        <w:t>201</w:t>
      </w:r>
      <w:r w:rsidR="007C2047" w:rsidRPr="002852DC">
        <w:rPr>
          <w:rFonts w:eastAsiaTheme="minorHAnsi"/>
        </w:rPr>
        <w:t>6</w:t>
      </w:r>
      <w:r w:rsidR="00F060AB" w:rsidRPr="002852DC">
        <w:rPr>
          <w:rFonts w:eastAsiaTheme="minorHAnsi"/>
        </w:rPr>
        <w:t xml:space="preserve"> year</w:t>
      </w:r>
      <w:r w:rsidR="00302212" w:rsidRPr="002852DC">
        <w:rPr>
          <w:rFonts w:eastAsiaTheme="minorHAnsi"/>
        </w:rPr>
        <w:t>;</w:t>
      </w:r>
    </w:p>
    <w:p w:rsidR="008A2E27" w:rsidRPr="002852DC" w:rsidRDefault="008A2E27" w:rsidP="008A2E27">
      <w:pPr>
        <w:pStyle w:val="paragraph"/>
        <w:rPr>
          <w:rFonts w:eastAsiaTheme="minorHAnsi"/>
        </w:rPr>
      </w:pPr>
      <w:r w:rsidRPr="002852DC">
        <w:rPr>
          <w:rFonts w:eastAsiaTheme="minorHAnsi"/>
        </w:rPr>
        <w:tab/>
        <w:t>(f)</w:t>
      </w:r>
      <w:r w:rsidRPr="002852DC">
        <w:rPr>
          <w:rFonts w:eastAsiaTheme="minorHAnsi"/>
        </w:rPr>
        <w:tab/>
        <w:t>the overseas students’ tuition fee income for the 201</w:t>
      </w:r>
      <w:r w:rsidR="007C2047" w:rsidRPr="002852DC">
        <w:rPr>
          <w:rFonts w:eastAsiaTheme="minorHAnsi"/>
        </w:rPr>
        <w:t>6</w:t>
      </w:r>
      <w:r w:rsidRPr="002852DC">
        <w:rPr>
          <w:rFonts w:eastAsiaTheme="minorHAnsi"/>
        </w:rPr>
        <w:t xml:space="preserve"> year</w:t>
      </w:r>
      <w:r w:rsidR="00E9734C" w:rsidRPr="002852DC">
        <w:rPr>
          <w:rFonts w:eastAsiaTheme="minorHAnsi"/>
        </w:rPr>
        <w:t xml:space="preserve"> is to be calculated</w:t>
      </w:r>
      <w:r w:rsidRPr="002852DC">
        <w:rPr>
          <w:rFonts w:eastAsiaTheme="minorHAnsi"/>
        </w:rPr>
        <w:t xml:space="preserve"> as the sum of the overseas students’ tuition fee income for all registrations that were amalgamated into the single registration.</w:t>
      </w:r>
    </w:p>
    <w:p w:rsidR="0069163A" w:rsidRPr="002852DC" w:rsidRDefault="0069163A" w:rsidP="0069163A">
      <w:pPr>
        <w:pStyle w:val="ActHead2"/>
        <w:pageBreakBefore/>
      </w:pPr>
      <w:bookmarkStart w:id="21" w:name="f_Check_Lines_above"/>
      <w:bookmarkStart w:id="22" w:name="_Toc465410686"/>
      <w:bookmarkEnd w:id="21"/>
      <w:r w:rsidRPr="002852DC">
        <w:rPr>
          <w:rStyle w:val="CharPartNo"/>
        </w:rPr>
        <w:lastRenderedPageBreak/>
        <w:t>Part</w:t>
      </w:r>
      <w:r w:rsidR="002852DC" w:rsidRPr="002852DC">
        <w:rPr>
          <w:rStyle w:val="CharPartNo"/>
        </w:rPr>
        <w:t> </w:t>
      </w:r>
      <w:r w:rsidRPr="002852DC">
        <w:rPr>
          <w:rStyle w:val="CharPartNo"/>
        </w:rPr>
        <w:t>3</w:t>
      </w:r>
      <w:r w:rsidRPr="002852DC">
        <w:t>—</w:t>
      </w:r>
      <w:r w:rsidRPr="002852DC">
        <w:rPr>
          <w:rStyle w:val="CharPartText"/>
        </w:rPr>
        <w:t>Special tuition protection component</w:t>
      </w:r>
      <w:bookmarkEnd w:id="22"/>
    </w:p>
    <w:p w:rsidR="005D0DF7" w:rsidRPr="002852DC" w:rsidRDefault="005D0DF7" w:rsidP="000015DA">
      <w:pPr>
        <w:pStyle w:val="Header"/>
      </w:pPr>
      <w:r w:rsidRPr="002852DC">
        <w:rPr>
          <w:rStyle w:val="CharDivNo"/>
        </w:rPr>
        <w:t xml:space="preserve"> </w:t>
      </w:r>
      <w:r w:rsidRPr="002852DC">
        <w:rPr>
          <w:rStyle w:val="CharDivText"/>
        </w:rPr>
        <w:t xml:space="preserve"> </w:t>
      </w:r>
    </w:p>
    <w:p w:rsidR="00012085" w:rsidRPr="002852DC" w:rsidRDefault="00012085" w:rsidP="005D0DF7">
      <w:pPr>
        <w:pStyle w:val="ActHead5"/>
      </w:pPr>
      <w:bookmarkStart w:id="23" w:name="_Toc465410687"/>
      <w:r w:rsidRPr="002852DC">
        <w:rPr>
          <w:rStyle w:val="CharSectno"/>
        </w:rPr>
        <w:t>13</w:t>
      </w:r>
      <w:r w:rsidRPr="002852DC">
        <w:t xml:space="preserve">  Special tuition protection component</w:t>
      </w:r>
      <w:bookmarkEnd w:id="23"/>
    </w:p>
    <w:p w:rsidR="0069163A" w:rsidRPr="002852DC" w:rsidRDefault="0069163A" w:rsidP="0069163A">
      <w:pPr>
        <w:pStyle w:val="subsection"/>
      </w:pPr>
      <w:r w:rsidRPr="002852DC">
        <w:tab/>
      </w:r>
      <w:r w:rsidRPr="002852DC">
        <w:tab/>
        <w:t>For the purposes of subsection</w:t>
      </w:r>
      <w:r w:rsidR="002852DC" w:rsidRPr="002852DC">
        <w:t> </w:t>
      </w:r>
      <w:r w:rsidRPr="002852DC">
        <w:t>10(2) of the Act, the</w:t>
      </w:r>
      <w:r w:rsidR="00D55953" w:rsidRPr="002852DC">
        <w:t xml:space="preserve"> specified percentage for 2016 </w:t>
      </w:r>
      <w:r w:rsidRPr="002852DC">
        <w:t>is zero.</w:t>
      </w:r>
    </w:p>
    <w:p w:rsidR="00EE5B9D" w:rsidRPr="002852DC" w:rsidRDefault="00EE5B9D" w:rsidP="00EE5B9D">
      <w:pPr>
        <w:sectPr w:rsidR="00EE5B9D" w:rsidRPr="002852DC" w:rsidSect="008E6722">
          <w:headerReference w:type="even" r:id="rId27"/>
          <w:headerReference w:type="default" r:id="rId28"/>
          <w:footerReference w:type="even" r:id="rId29"/>
          <w:footerReference w:type="default" r:id="rId30"/>
          <w:headerReference w:type="first" r:id="rId31"/>
          <w:footerReference w:type="first" r:id="rId32"/>
          <w:pgSz w:w="11907" w:h="16839" w:code="9"/>
          <w:pgMar w:top="1440" w:right="1797" w:bottom="1440" w:left="1797" w:header="720" w:footer="709" w:gutter="0"/>
          <w:pgNumType w:start="1"/>
          <w:cols w:space="708"/>
          <w:docGrid w:linePitch="360"/>
        </w:sectPr>
      </w:pPr>
      <w:bookmarkStart w:id="24" w:name="OPCSB_BodyPrincipleA4"/>
    </w:p>
    <w:p w:rsidR="00FD7ED3" w:rsidRPr="002852DC" w:rsidRDefault="00FD7ED3" w:rsidP="00FD7ED3">
      <w:pPr>
        <w:pStyle w:val="ActHead6"/>
        <w:pageBreakBefore/>
      </w:pPr>
      <w:bookmarkStart w:id="25" w:name="_Toc465410688"/>
      <w:bookmarkStart w:id="26" w:name="opcAmSched"/>
      <w:bookmarkStart w:id="27" w:name="opcCurrentFind"/>
      <w:bookmarkEnd w:id="24"/>
      <w:r w:rsidRPr="002852DC">
        <w:rPr>
          <w:rStyle w:val="CharAmSchNo"/>
        </w:rPr>
        <w:lastRenderedPageBreak/>
        <w:t>Schedule</w:t>
      </w:r>
      <w:r w:rsidR="002852DC" w:rsidRPr="002852DC">
        <w:rPr>
          <w:rStyle w:val="CharAmSchNo"/>
        </w:rPr>
        <w:t> </w:t>
      </w:r>
      <w:r w:rsidRPr="002852DC">
        <w:rPr>
          <w:rStyle w:val="CharAmSchNo"/>
        </w:rPr>
        <w:t>1</w:t>
      </w:r>
      <w:r w:rsidRPr="002852DC">
        <w:t>—</w:t>
      </w:r>
      <w:r w:rsidRPr="002852DC">
        <w:rPr>
          <w:rStyle w:val="CharAmSchText"/>
        </w:rPr>
        <w:t>Repeals</w:t>
      </w:r>
      <w:bookmarkEnd w:id="25"/>
    </w:p>
    <w:bookmarkEnd w:id="26"/>
    <w:bookmarkEnd w:id="27"/>
    <w:p w:rsidR="00FD7ED3" w:rsidRPr="002852DC" w:rsidRDefault="00FD7ED3" w:rsidP="00FD7ED3">
      <w:pPr>
        <w:pStyle w:val="Header"/>
      </w:pPr>
      <w:r w:rsidRPr="002852DC">
        <w:rPr>
          <w:rStyle w:val="CharAmPartNo"/>
        </w:rPr>
        <w:t xml:space="preserve"> </w:t>
      </w:r>
      <w:r w:rsidRPr="002852DC">
        <w:rPr>
          <w:rStyle w:val="CharAmPartText"/>
        </w:rPr>
        <w:t xml:space="preserve"> </w:t>
      </w:r>
    </w:p>
    <w:p w:rsidR="00FD7ED3" w:rsidRPr="002852DC" w:rsidRDefault="00FD7ED3" w:rsidP="00FD7ED3">
      <w:pPr>
        <w:pStyle w:val="ActHead9"/>
      </w:pPr>
      <w:bookmarkStart w:id="28" w:name="_Toc465410689"/>
      <w:r w:rsidRPr="002852DC">
        <w:t>Education Services for Overseas Students (TPS Levies — Risk Rated Premium and Special Tuition Protection Components) Instrument 2015</w:t>
      </w:r>
      <w:bookmarkEnd w:id="28"/>
    </w:p>
    <w:p w:rsidR="00FD7ED3" w:rsidRPr="002852DC" w:rsidRDefault="00FD7ED3" w:rsidP="00FD7ED3">
      <w:pPr>
        <w:pStyle w:val="ItemHead"/>
      </w:pPr>
      <w:r w:rsidRPr="002852DC">
        <w:t>1  The whole of the instrument</w:t>
      </w:r>
    </w:p>
    <w:p w:rsidR="00FD7ED3" w:rsidRPr="002852DC" w:rsidRDefault="00FD7ED3" w:rsidP="00FD7ED3">
      <w:pPr>
        <w:pStyle w:val="Item"/>
      </w:pPr>
      <w:r w:rsidRPr="002852DC">
        <w:t>Repeal the instrument.</w:t>
      </w:r>
    </w:p>
    <w:p w:rsidR="00EE5B9D" w:rsidRPr="002852DC" w:rsidRDefault="00EE5B9D" w:rsidP="00EE5B9D">
      <w:pPr>
        <w:pStyle w:val="ItemHead"/>
        <w:sectPr w:rsidR="00EE5B9D" w:rsidRPr="002852DC" w:rsidSect="008E6722"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pgSz w:w="11907" w:h="16839" w:code="9"/>
          <w:pgMar w:top="1440" w:right="1797" w:bottom="1440" w:left="1797" w:header="720" w:footer="709" w:gutter="0"/>
          <w:cols w:space="720"/>
          <w:docGrid w:linePitch="299"/>
        </w:sectPr>
      </w:pPr>
    </w:p>
    <w:p w:rsidR="00EE5B9D" w:rsidRPr="002852DC" w:rsidRDefault="00EE5B9D" w:rsidP="00EE5B9D">
      <w:pPr>
        <w:pStyle w:val="ItemHead"/>
      </w:pPr>
    </w:p>
    <w:sectPr w:rsidR="00EE5B9D" w:rsidRPr="002852DC" w:rsidSect="008E6722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type w:val="continuous"/>
      <w:pgSz w:w="11907" w:h="16839" w:code="9"/>
      <w:pgMar w:top="1440" w:right="1797" w:bottom="1440" w:left="1797" w:header="720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5B9D" w:rsidRDefault="00EE5B9D" w:rsidP="00715914">
      <w:pPr>
        <w:spacing w:line="240" w:lineRule="auto"/>
      </w:pPr>
      <w:r>
        <w:separator/>
      </w:r>
    </w:p>
  </w:endnote>
  <w:endnote w:type="continuationSeparator" w:id="0">
    <w:p w:rsidR="00EE5B9D" w:rsidRDefault="00EE5B9D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6722" w:rsidRPr="008E6722" w:rsidRDefault="008E6722" w:rsidP="008E6722">
    <w:pPr>
      <w:pStyle w:val="Footer"/>
      <w:rPr>
        <w:i/>
        <w:sz w:val="18"/>
      </w:rPr>
    </w:pPr>
    <w:r w:rsidRPr="008E6722">
      <w:rPr>
        <w:i/>
        <w:sz w:val="18"/>
      </w:rPr>
      <w:t>OPC62122 - A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A41F52" w:rsidRDefault="00EE5B9D" w:rsidP="00EE5B9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EE5B9D" w:rsidTr="00EE5B9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A41F52" w:rsidRDefault="008E6722" w:rsidP="008E6722">
    <w:pPr>
      <w:rPr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33C1C" w:rsidRDefault="00EE5B9D" w:rsidP="00EE5B9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EE5B9D" w:rsidTr="00EE5B9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ED79B6" w:rsidRDefault="00EE5B9D" w:rsidP="00EE5B9D">
    <w:pPr>
      <w:rPr>
        <w:i/>
        <w:sz w:val="18"/>
      </w:rPr>
    </w:pPr>
  </w:p>
  <w:p w:rsidR="00EE5B9D" w:rsidRPr="00EE5B9D" w:rsidRDefault="00EE5B9D" w:rsidP="00EE5B9D">
    <w:pPr>
      <w:pStyle w:val="Footer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8E6722" w:rsidRDefault="00EE5B9D" w:rsidP="004E063A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EE5B9D" w:rsidRPr="008E6722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5B6F36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noProof/>
              <w:sz w:val="18"/>
            </w:rPr>
            <w:t>9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5B6F36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DOCPROPERTY ShortT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sz w:val="18"/>
            </w:rPr>
            <w:t>Education Services for Overseas Students (</w:t>
          </w:r>
          <w:proofErr w:type="spellStart"/>
          <w:r w:rsidR="006B51FC">
            <w:rPr>
              <w:rFonts w:cs="Times New Roman"/>
              <w:i/>
              <w:sz w:val="18"/>
            </w:rPr>
            <w:t>TPS</w:t>
          </w:r>
          <w:proofErr w:type="spellEnd"/>
          <w:r w:rsidR="006B51FC">
            <w:rPr>
              <w:rFonts w:cs="Times New Roman"/>
              <w:i/>
              <w:sz w:val="18"/>
            </w:rPr>
            <w:t xml:space="preserve"> Levies) (Risk Rated Premium and Special Tuition Protection Components) Instrument 2016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5B6F36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EE5B9D" w:rsidRPr="008E6722" w:rsidRDefault="008E6722" w:rsidP="008E6722">
    <w:pPr>
      <w:rPr>
        <w:rFonts w:cs="Times New Roman"/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33C1C" w:rsidRDefault="00EE5B9D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EE5B9D" w:rsidTr="005B6F3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ED79B6" w:rsidRDefault="008E6722" w:rsidP="008E6722">
    <w:pPr>
      <w:rPr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33C1C" w:rsidRDefault="00EE5B9D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EE5B9D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ED79B6" w:rsidRDefault="00EE5B9D" w:rsidP="007500C8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Default="00EE5B9D" w:rsidP="007500C8">
    <w:pPr>
      <w:pStyle w:val="Footer"/>
    </w:pPr>
  </w:p>
  <w:p w:rsidR="00EE5B9D" w:rsidRPr="007500C8" w:rsidRDefault="008E6722" w:rsidP="008E6722">
    <w:pPr>
      <w:pStyle w:val="Footer"/>
    </w:pPr>
    <w:r w:rsidRPr="008E6722">
      <w:rPr>
        <w:i/>
        <w:sz w:val="18"/>
      </w:rPr>
      <w:t>OPC62122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D79B6" w:rsidRDefault="00EE5B9D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8E6722" w:rsidRDefault="00EE5B9D" w:rsidP="004E063A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EE5B9D" w:rsidRPr="008E6722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5B6F36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noProof/>
              <w:sz w:val="18"/>
            </w:rPr>
            <w:t>ix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5B6F36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DOCPROPERTY ShortT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sz w:val="18"/>
            </w:rPr>
            <w:t>Education Services for Overseas Students (</w:t>
          </w:r>
          <w:proofErr w:type="spellStart"/>
          <w:r w:rsidR="006B51FC">
            <w:rPr>
              <w:rFonts w:cs="Times New Roman"/>
              <w:i/>
              <w:sz w:val="18"/>
            </w:rPr>
            <w:t>TPS</w:t>
          </w:r>
          <w:proofErr w:type="spellEnd"/>
          <w:r w:rsidR="006B51FC">
            <w:rPr>
              <w:rFonts w:cs="Times New Roman"/>
              <w:i/>
              <w:sz w:val="18"/>
            </w:rPr>
            <w:t xml:space="preserve"> Levies) (Risk Rated Premium and Special Tuition Protection Components) Instrument 2016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5B6F36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EE5B9D" w:rsidRPr="008E6722" w:rsidRDefault="008E6722" w:rsidP="008E6722">
    <w:pPr>
      <w:rPr>
        <w:rFonts w:cs="Times New Roman"/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33C1C" w:rsidRDefault="00EE5B9D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EE5B9D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5B6F3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ED79B6" w:rsidRDefault="008E6722" w:rsidP="008E6722">
    <w:pPr>
      <w:rPr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8E6722" w:rsidRDefault="00EE5B9D" w:rsidP="00EE5B9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EE5B9D" w:rsidRPr="008E6722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EE5B9D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noProof/>
              <w:sz w:val="18"/>
            </w:rPr>
            <w:t>8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EE5B9D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DOCPROPERTY ShortT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sz w:val="18"/>
            </w:rPr>
            <w:t>Education Services for Overseas Students (</w:t>
          </w:r>
          <w:proofErr w:type="spellStart"/>
          <w:r w:rsidR="006B51FC">
            <w:rPr>
              <w:rFonts w:cs="Times New Roman"/>
              <w:i/>
              <w:sz w:val="18"/>
            </w:rPr>
            <w:t>TPS</w:t>
          </w:r>
          <w:proofErr w:type="spellEnd"/>
          <w:r w:rsidR="006B51FC">
            <w:rPr>
              <w:rFonts w:cs="Times New Roman"/>
              <w:i/>
              <w:sz w:val="18"/>
            </w:rPr>
            <w:t xml:space="preserve"> Levies) (Risk Rated Premium and Special Tuition Protection Components) Instrument 2016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EE5B9D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EE5B9D" w:rsidRPr="008E6722" w:rsidRDefault="008E6722" w:rsidP="008E6722">
    <w:pPr>
      <w:rPr>
        <w:rFonts w:cs="Times New Roman"/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33C1C" w:rsidRDefault="00EE5B9D" w:rsidP="00EE5B9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EE5B9D" w:rsidTr="00EE5B9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ED79B6" w:rsidRDefault="008E6722" w:rsidP="008E6722">
    <w:pPr>
      <w:rPr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33C1C" w:rsidRDefault="00EE5B9D" w:rsidP="00EE5B9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EE5B9D" w:rsidTr="00EE5B9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B51FC">
            <w:rPr>
              <w:i/>
              <w:sz w:val="18"/>
            </w:rPr>
            <w:t>Education Services for Overseas Students (</w:t>
          </w:r>
          <w:proofErr w:type="spellStart"/>
          <w:r w:rsidR="006B51FC">
            <w:rPr>
              <w:i/>
              <w:sz w:val="18"/>
            </w:rPr>
            <w:t>TPS</w:t>
          </w:r>
          <w:proofErr w:type="spellEnd"/>
          <w:r w:rsidR="006B51FC">
            <w:rPr>
              <w:i/>
              <w:sz w:val="18"/>
            </w:rPr>
            <w:t xml:space="preserve">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Default="00EE5B9D" w:rsidP="00EE5B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B51FC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EE5B9D" w:rsidRPr="00ED79B6" w:rsidRDefault="00EE5B9D" w:rsidP="00EE5B9D">
    <w:pPr>
      <w:rPr>
        <w:i/>
        <w:sz w:val="18"/>
      </w:rPr>
    </w:pPr>
  </w:p>
  <w:p w:rsidR="00EE5B9D" w:rsidRPr="00EE5B9D" w:rsidRDefault="00EE5B9D" w:rsidP="00EE5B9D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8E6722" w:rsidRDefault="00EE5B9D" w:rsidP="00EE5B9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EE5B9D" w:rsidRPr="008E6722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EE5B9D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noProof/>
              <w:sz w:val="18"/>
            </w:rPr>
            <w:t>9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EE5B9D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DOCPROPERTY ShortT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 w:rsidR="006B51FC">
            <w:rPr>
              <w:rFonts w:cs="Times New Roman"/>
              <w:i/>
              <w:sz w:val="18"/>
            </w:rPr>
            <w:t>Education Services for Overseas Students (</w:t>
          </w:r>
          <w:proofErr w:type="spellStart"/>
          <w:r w:rsidR="006B51FC">
            <w:rPr>
              <w:rFonts w:cs="Times New Roman"/>
              <w:i/>
              <w:sz w:val="18"/>
            </w:rPr>
            <w:t>TPS</w:t>
          </w:r>
          <w:proofErr w:type="spellEnd"/>
          <w:r w:rsidR="006B51FC">
            <w:rPr>
              <w:rFonts w:cs="Times New Roman"/>
              <w:i/>
              <w:sz w:val="18"/>
            </w:rPr>
            <w:t xml:space="preserve"> Levies) (Risk Rated Premium and Special Tuition Protection Components) Instrument 2016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EE5B9D" w:rsidRPr="008E6722" w:rsidRDefault="00EE5B9D" w:rsidP="00EE5B9D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EE5B9D" w:rsidRPr="008E6722" w:rsidRDefault="008E6722" w:rsidP="008E6722">
    <w:pPr>
      <w:rPr>
        <w:rFonts w:cs="Times New Roman"/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5B9D" w:rsidRDefault="00EE5B9D" w:rsidP="00715914">
      <w:pPr>
        <w:spacing w:line="240" w:lineRule="auto"/>
      </w:pPr>
      <w:r>
        <w:separator/>
      </w:r>
    </w:p>
  </w:footnote>
  <w:footnote w:type="continuationSeparator" w:id="0">
    <w:p w:rsidR="00EE5B9D" w:rsidRDefault="00EE5B9D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5F1388" w:rsidRDefault="00EE5B9D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Default="00EE5B9D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6B51FC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6B51FC">
      <w:rPr>
        <w:noProof/>
        <w:sz w:val="20"/>
      </w:rPr>
      <w:t>Repeals</w:t>
    </w:r>
    <w:r>
      <w:rPr>
        <w:sz w:val="20"/>
      </w:rPr>
      <w:fldChar w:fldCharType="end"/>
    </w:r>
  </w:p>
  <w:p w:rsidR="00EE5B9D" w:rsidRDefault="00EE5B9D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EE5B9D" w:rsidRDefault="00EE5B9D" w:rsidP="00EE5B9D">
    <w:pPr>
      <w:pBdr>
        <w:bottom w:val="single" w:sz="6" w:space="1" w:color="auto"/>
      </w:pBdr>
      <w:spacing w:after="120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Default="00EE5B9D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6B51FC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6B51FC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EE5B9D" w:rsidRDefault="00EE5B9D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EE5B9D" w:rsidRDefault="00EE5B9D" w:rsidP="00EE5B9D">
    <w:pPr>
      <w:pBdr>
        <w:bottom w:val="single" w:sz="6" w:space="1" w:color="auto"/>
      </w:pBdr>
      <w:spacing w:after="120"/>
      <w:jc w:val="right"/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Default="00EE5B9D"/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Default="00EE5B9D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EE5B9D" w:rsidRDefault="00EE5B9D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6B51FC"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6B51FC">
      <w:rPr>
        <w:noProof/>
        <w:sz w:val="20"/>
      </w:rPr>
      <w:t>Special tuition protection component</w:t>
    </w:r>
    <w:r>
      <w:rPr>
        <w:sz w:val="20"/>
      </w:rPr>
      <w:fldChar w:fldCharType="end"/>
    </w:r>
  </w:p>
  <w:p w:rsidR="00EE5B9D" w:rsidRPr="007A1328" w:rsidRDefault="00EE5B9D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EE5B9D" w:rsidRPr="007A1328" w:rsidRDefault="00EE5B9D" w:rsidP="00715914">
    <w:pPr>
      <w:rPr>
        <w:b/>
        <w:sz w:val="24"/>
      </w:rPr>
    </w:pPr>
  </w:p>
  <w:p w:rsidR="00EE5B9D" w:rsidRPr="007A1328" w:rsidRDefault="00EE5B9D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6B51FC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6B51FC"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7A1328" w:rsidRDefault="00EE5B9D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EE5B9D" w:rsidRPr="007A1328" w:rsidRDefault="00EE5B9D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separate"/>
    </w:r>
    <w:r w:rsidR="006B51FC">
      <w:rPr>
        <w:noProof/>
        <w:sz w:val="20"/>
      </w:rPr>
      <w:t>Special tuition protection component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separate"/>
    </w:r>
    <w:r w:rsidR="006B51FC">
      <w:rPr>
        <w:b/>
        <w:noProof/>
        <w:sz w:val="20"/>
      </w:rPr>
      <w:t>Part 3</w:t>
    </w:r>
    <w:r>
      <w:rPr>
        <w:b/>
        <w:sz w:val="20"/>
      </w:rPr>
      <w:fldChar w:fldCharType="end"/>
    </w:r>
  </w:p>
  <w:p w:rsidR="00EE5B9D" w:rsidRPr="007A1328" w:rsidRDefault="00EE5B9D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EE5B9D" w:rsidRPr="007A1328" w:rsidRDefault="00EE5B9D" w:rsidP="00715914">
    <w:pPr>
      <w:jc w:val="right"/>
      <w:rPr>
        <w:b/>
        <w:sz w:val="24"/>
      </w:rPr>
    </w:pPr>
  </w:p>
  <w:p w:rsidR="00EE5B9D" w:rsidRPr="007A1328" w:rsidRDefault="00EE5B9D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6B51FC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6B51FC"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7A1328" w:rsidRDefault="00EE5B9D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5F1388" w:rsidRDefault="00EE5B9D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5F1388" w:rsidRDefault="00EE5B9D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D79B6" w:rsidRDefault="00EE5B9D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D79B6" w:rsidRDefault="00EE5B9D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ED79B6" w:rsidRDefault="00EE5B9D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Default="00EE5B9D" w:rsidP="00EE5B9D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EE5B9D" w:rsidRDefault="00EE5B9D" w:rsidP="00EE5B9D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6B51FC">
      <w:rPr>
        <w:b/>
        <w:sz w:val="20"/>
      </w:rPr>
      <w:fldChar w:fldCharType="separate"/>
    </w:r>
    <w:r w:rsidR="006B51FC"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6B51FC">
      <w:rPr>
        <w:sz w:val="20"/>
      </w:rPr>
      <w:fldChar w:fldCharType="separate"/>
    </w:r>
    <w:r w:rsidR="006B51FC">
      <w:rPr>
        <w:noProof/>
        <w:sz w:val="20"/>
      </w:rPr>
      <w:t>Special tuition protection component</w:t>
    </w:r>
    <w:r>
      <w:rPr>
        <w:sz w:val="20"/>
      </w:rPr>
      <w:fldChar w:fldCharType="end"/>
    </w:r>
  </w:p>
  <w:p w:rsidR="00EE5B9D" w:rsidRPr="007A1328" w:rsidRDefault="00EE5B9D" w:rsidP="00EE5B9D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7E1603" w:rsidRPr="007A1328" w:rsidRDefault="007E1603" w:rsidP="007E1603">
    <w:pPr>
      <w:rPr>
        <w:b/>
        <w:sz w:val="24"/>
      </w:rPr>
    </w:pPr>
  </w:p>
  <w:p w:rsidR="007E1603" w:rsidRPr="007A1328" w:rsidRDefault="007E1603" w:rsidP="007E1603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6B51FC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6B51FC"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7A1328" w:rsidRDefault="00EE5B9D" w:rsidP="00EE5B9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EE5B9D" w:rsidRPr="007A1328" w:rsidRDefault="00EE5B9D" w:rsidP="00EE5B9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6B51FC">
      <w:rPr>
        <w:sz w:val="20"/>
      </w:rPr>
      <w:fldChar w:fldCharType="separate"/>
    </w:r>
    <w:r w:rsidR="006B51FC">
      <w:rPr>
        <w:noProof/>
        <w:sz w:val="20"/>
      </w:rPr>
      <w:t>Introduction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6B51FC">
      <w:rPr>
        <w:b/>
        <w:sz w:val="20"/>
      </w:rPr>
      <w:fldChar w:fldCharType="separate"/>
    </w:r>
    <w:r w:rsidR="006B51FC">
      <w:rPr>
        <w:b/>
        <w:noProof/>
        <w:sz w:val="20"/>
      </w:rPr>
      <w:t>Part 1</w:t>
    </w:r>
    <w:r>
      <w:rPr>
        <w:b/>
        <w:sz w:val="20"/>
      </w:rPr>
      <w:fldChar w:fldCharType="end"/>
    </w:r>
  </w:p>
  <w:p w:rsidR="00EE5B9D" w:rsidRPr="007A1328" w:rsidRDefault="00EE5B9D" w:rsidP="00EE5B9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EE5B9D" w:rsidRPr="007A1328" w:rsidRDefault="00EE5B9D" w:rsidP="00EE5B9D">
    <w:pPr>
      <w:jc w:val="right"/>
      <w:rPr>
        <w:b/>
        <w:sz w:val="24"/>
      </w:rPr>
    </w:pPr>
  </w:p>
  <w:p w:rsidR="00EE5B9D" w:rsidRPr="007A1328" w:rsidRDefault="00EE5B9D" w:rsidP="00EE5B9D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6B51FC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6B51FC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B9D" w:rsidRPr="007A1328" w:rsidRDefault="00EE5B9D" w:rsidP="00EE5B9D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438F8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00469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9AA50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C9E1E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12E51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E0208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B52AE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EE4E5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D5495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37AD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6DF"/>
    <w:rsid w:val="000015DA"/>
    <w:rsid w:val="00004470"/>
    <w:rsid w:val="00012085"/>
    <w:rsid w:val="000136AF"/>
    <w:rsid w:val="00015414"/>
    <w:rsid w:val="000437C1"/>
    <w:rsid w:val="00052874"/>
    <w:rsid w:val="00052AF7"/>
    <w:rsid w:val="0005365D"/>
    <w:rsid w:val="000614BF"/>
    <w:rsid w:val="000A4880"/>
    <w:rsid w:val="000B46FF"/>
    <w:rsid w:val="000B58FA"/>
    <w:rsid w:val="000D05EF"/>
    <w:rsid w:val="000E2261"/>
    <w:rsid w:val="000F0DB2"/>
    <w:rsid w:val="000F21C1"/>
    <w:rsid w:val="0010745C"/>
    <w:rsid w:val="00132CEB"/>
    <w:rsid w:val="00142B62"/>
    <w:rsid w:val="0014539C"/>
    <w:rsid w:val="00157B8B"/>
    <w:rsid w:val="00166C2F"/>
    <w:rsid w:val="001809D7"/>
    <w:rsid w:val="001939E1"/>
    <w:rsid w:val="00194603"/>
    <w:rsid w:val="00194C3E"/>
    <w:rsid w:val="00195382"/>
    <w:rsid w:val="001C61C5"/>
    <w:rsid w:val="001C69C4"/>
    <w:rsid w:val="001D37EF"/>
    <w:rsid w:val="001E3590"/>
    <w:rsid w:val="001E7407"/>
    <w:rsid w:val="001E7A6A"/>
    <w:rsid w:val="001F5D5E"/>
    <w:rsid w:val="001F6219"/>
    <w:rsid w:val="001F6CD4"/>
    <w:rsid w:val="001F6FE1"/>
    <w:rsid w:val="00206C4D"/>
    <w:rsid w:val="0021053C"/>
    <w:rsid w:val="00215AF1"/>
    <w:rsid w:val="002321E8"/>
    <w:rsid w:val="00236EEC"/>
    <w:rsid w:val="002375BE"/>
    <w:rsid w:val="0024010F"/>
    <w:rsid w:val="00240749"/>
    <w:rsid w:val="00243018"/>
    <w:rsid w:val="002564A4"/>
    <w:rsid w:val="0026736C"/>
    <w:rsid w:val="00281308"/>
    <w:rsid w:val="00284719"/>
    <w:rsid w:val="002852DC"/>
    <w:rsid w:val="0029315D"/>
    <w:rsid w:val="00297ECB"/>
    <w:rsid w:val="002A7BCF"/>
    <w:rsid w:val="002D043A"/>
    <w:rsid w:val="002D6224"/>
    <w:rsid w:val="002E3F4B"/>
    <w:rsid w:val="00302212"/>
    <w:rsid w:val="00304F8B"/>
    <w:rsid w:val="00334C46"/>
    <w:rsid w:val="003354D2"/>
    <w:rsid w:val="00335BC6"/>
    <w:rsid w:val="003415D3"/>
    <w:rsid w:val="00344701"/>
    <w:rsid w:val="00352B0F"/>
    <w:rsid w:val="00356690"/>
    <w:rsid w:val="00360459"/>
    <w:rsid w:val="00382756"/>
    <w:rsid w:val="003C5E3C"/>
    <w:rsid w:val="003C6231"/>
    <w:rsid w:val="003D0BFE"/>
    <w:rsid w:val="003D5700"/>
    <w:rsid w:val="003E341B"/>
    <w:rsid w:val="003F2E31"/>
    <w:rsid w:val="004116CD"/>
    <w:rsid w:val="004144EC"/>
    <w:rsid w:val="00417EB9"/>
    <w:rsid w:val="00424CA9"/>
    <w:rsid w:val="00431E9B"/>
    <w:rsid w:val="004379E3"/>
    <w:rsid w:val="0044015E"/>
    <w:rsid w:val="0044291A"/>
    <w:rsid w:val="00444ABD"/>
    <w:rsid w:val="00454A9E"/>
    <w:rsid w:val="00466F36"/>
    <w:rsid w:val="00467661"/>
    <w:rsid w:val="004705B7"/>
    <w:rsid w:val="00472DBE"/>
    <w:rsid w:val="00474A19"/>
    <w:rsid w:val="00474E52"/>
    <w:rsid w:val="0048059B"/>
    <w:rsid w:val="00496F97"/>
    <w:rsid w:val="004A4D2B"/>
    <w:rsid w:val="004C6AE8"/>
    <w:rsid w:val="004E063A"/>
    <w:rsid w:val="004E7BEC"/>
    <w:rsid w:val="00504ECB"/>
    <w:rsid w:val="00505D3D"/>
    <w:rsid w:val="00506AF6"/>
    <w:rsid w:val="00516B8D"/>
    <w:rsid w:val="00537FBC"/>
    <w:rsid w:val="005574D1"/>
    <w:rsid w:val="00570786"/>
    <w:rsid w:val="00584811"/>
    <w:rsid w:val="00585784"/>
    <w:rsid w:val="00593AA6"/>
    <w:rsid w:val="00594161"/>
    <w:rsid w:val="00594749"/>
    <w:rsid w:val="005A75CD"/>
    <w:rsid w:val="005B4067"/>
    <w:rsid w:val="005B4655"/>
    <w:rsid w:val="005B6F36"/>
    <w:rsid w:val="005C3F41"/>
    <w:rsid w:val="005D0DF7"/>
    <w:rsid w:val="005D2D09"/>
    <w:rsid w:val="00600219"/>
    <w:rsid w:val="00603DC4"/>
    <w:rsid w:val="00620076"/>
    <w:rsid w:val="00626F92"/>
    <w:rsid w:val="006663B7"/>
    <w:rsid w:val="00670EA1"/>
    <w:rsid w:val="00672CC6"/>
    <w:rsid w:val="00673F7E"/>
    <w:rsid w:val="00677CC2"/>
    <w:rsid w:val="006905DE"/>
    <w:rsid w:val="0069163A"/>
    <w:rsid w:val="0069207B"/>
    <w:rsid w:val="006B51FC"/>
    <w:rsid w:val="006B5789"/>
    <w:rsid w:val="006C30C5"/>
    <w:rsid w:val="006C7F8C"/>
    <w:rsid w:val="006E6246"/>
    <w:rsid w:val="006F318F"/>
    <w:rsid w:val="006F4226"/>
    <w:rsid w:val="0070017E"/>
    <w:rsid w:val="00700B2C"/>
    <w:rsid w:val="007050A2"/>
    <w:rsid w:val="00705763"/>
    <w:rsid w:val="007108CE"/>
    <w:rsid w:val="00713084"/>
    <w:rsid w:val="00714F20"/>
    <w:rsid w:val="0071590F"/>
    <w:rsid w:val="00715914"/>
    <w:rsid w:val="00725224"/>
    <w:rsid w:val="00731E00"/>
    <w:rsid w:val="00737C2F"/>
    <w:rsid w:val="007440B7"/>
    <w:rsid w:val="007500C8"/>
    <w:rsid w:val="00756272"/>
    <w:rsid w:val="0076681A"/>
    <w:rsid w:val="007715C9"/>
    <w:rsid w:val="00771613"/>
    <w:rsid w:val="00774EDD"/>
    <w:rsid w:val="007757EC"/>
    <w:rsid w:val="00783655"/>
    <w:rsid w:val="00783E89"/>
    <w:rsid w:val="007936C1"/>
    <w:rsid w:val="00793915"/>
    <w:rsid w:val="007B5A14"/>
    <w:rsid w:val="007C2047"/>
    <w:rsid w:val="007C2253"/>
    <w:rsid w:val="007D5A63"/>
    <w:rsid w:val="007D7B81"/>
    <w:rsid w:val="007E1603"/>
    <w:rsid w:val="007E163D"/>
    <w:rsid w:val="007E667A"/>
    <w:rsid w:val="007F28C9"/>
    <w:rsid w:val="00803587"/>
    <w:rsid w:val="00807474"/>
    <w:rsid w:val="008114C2"/>
    <w:rsid w:val="008117E9"/>
    <w:rsid w:val="00821D7E"/>
    <w:rsid w:val="00824498"/>
    <w:rsid w:val="0085125C"/>
    <w:rsid w:val="00856A31"/>
    <w:rsid w:val="00864B24"/>
    <w:rsid w:val="00867B37"/>
    <w:rsid w:val="008754D0"/>
    <w:rsid w:val="008855C9"/>
    <w:rsid w:val="00886456"/>
    <w:rsid w:val="00892A19"/>
    <w:rsid w:val="008A2E27"/>
    <w:rsid w:val="008A46E1"/>
    <w:rsid w:val="008A4F43"/>
    <w:rsid w:val="008B2706"/>
    <w:rsid w:val="008D0EE0"/>
    <w:rsid w:val="008E6067"/>
    <w:rsid w:val="008E6722"/>
    <w:rsid w:val="008F54E7"/>
    <w:rsid w:val="009006CA"/>
    <w:rsid w:val="00903422"/>
    <w:rsid w:val="00915DF9"/>
    <w:rsid w:val="009254C3"/>
    <w:rsid w:val="00932377"/>
    <w:rsid w:val="00947D5A"/>
    <w:rsid w:val="009532A5"/>
    <w:rsid w:val="00981D5D"/>
    <w:rsid w:val="00982242"/>
    <w:rsid w:val="00985C72"/>
    <w:rsid w:val="009868E9"/>
    <w:rsid w:val="009E5CFC"/>
    <w:rsid w:val="00A079CB"/>
    <w:rsid w:val="00A12128"/>
    <w:rsid w:val="00A22C98"/>
    <w:rsid w:val="00A231E2"/>
    <w:rsid w:val="00A64912"/>
    <w:rsid w:val="00A70A74"/>
    <w:rsid w:val="00A73900"/>
    <w:rsid w:val="00A836DF"/>
    <w:rsid w:val="00AB2C9F"/>
    <w:rsid w:val="00AD5641"/>
    <w:rsid w:val="00AD7889"/>
    <w:rsid w:val="00AF021B"/>
    <w:rsid w:val="00AF06CF"/>
    <w:rsid w:val="00B04AC7"/>
    <w:rsid w:val="00B05CF4"/>
    <w:rsid w:val="00B07CDB"/>
    <w:rsid w:val="00B16A31"/>
    <w:rsid w:val="00B17DFD"/>
    <w:rsid w:val="00B308FE"/>
    <w:rsid w:val="00B33709"/>
    <w:rsid w:val="00B33B3C"/>
    <w:rsid w:val="00B46C41"/>
    <w:rsid w:val="00B50ADC"/>
    <w:rsid w:val="00B566B1"/>
    <w:rsid w:val="00B63834"/>
    <w:rsid w:val="00B72734"/>
    <w:rsid w:val="00B80199"/>
    <w:rsid w:val="00B83204"/>
    <w:rsid w:val="00BA220B"/>
    <w:rsid w:val="00BA3A57"/>
    <w:rsid w:val="00BA691F"/>
    <w:rsid w:val="00BB4E1A"/>
    <w:rsid w:val="00BC015E"/>
    <w:rsid w:val="00BC0356"/>
    <w:rsid w:val="00BC76AC"/>
    <w:rsid w:val="00BD0ECB"/>
    <w:rsid w:val="00BE2155"/>
    <w:rsid w:val="00BE2213"/>
    <w:rsid w:val="00BE719A"/>
    <w:rsid w:val="00BE720A"/>
    <w:rsid w:val="00BF0D73"/>
    <w:rsid w:val="00BF2465"/>
    <w:rsid w:val="00C04F84"/>
    <w:rsid w:val="00C23A68"/>
    <w:rsid w:val="00C25E7F"/>
    <w:rsid w:val="00C2746F"/>
    <w:rsid w:val="00C324A0"/>
    <w:rsid w:val="00C3300F"/>
    <w:rsid w:val="00C36767"/>
    <w:rsid w:val="00C42BF8"/>
    <w:rsid w:val="00C50043"/>
    <w:rsid w:val="00C570A3"/>
    <w:rsid w:val="00C7573B"/>
    <w:rsid w:val="00C81AFB"/>
    <w:rsid w:val="00C93C03"/>
    <w:rsid w:val="00CB2C8E"/>
    <w:rsid w:val="00CB602E"/>
    <w:rsid w:val="00CE051D"/>
    <w:rsid w:val="00CE1335"/>
    <w:rsid w:val="00CE493D"/>
    <w:rsid w:val="00CF07FA"/>
    <w:rsid w:val="00CF0BB2"/>
    <w:rsid w:val="00CF3EE8"/>
    <w:rsid w:val="00CF4FF7"/>
    <w:rsid w:val="00D050E6"/>
    <w:rsid w:val="00D13441"/>
    <w:rsid w:val="00D150E7"/>
    <w:rsid w:val="00D1563B"/>
    <w:rsid w:val="00D32F65"/>
    <w:rsid w:val="00D52DC2"/>
    <w:rsid w:val="00D53BCC"/>
    <w:rsid w:val="00D55953"/>
    <w:rsid w:val="00D70DFB"/>
    <w:rsid w:val="00D73AE2"/>
    <w:rsid w:val="00D766DF"/>
    <w:rsid w:val="00D92978"/>
    <w:rsid w:val="00DA186E"/>
    <w:rsid w:val="00DA4116"/>
    <w:rsid w:val="00DB251C"/>
    <w:rsid w:val="00DB4630"/>
    <w:rsid w:val="00DC4F88"/>
    <w:rsid w:val="00DE7F7C"/>
    <w:rsid w:val="00DF75E3"/>
    <w:rsid w:val="00E05704"/>
    <w:rsid w:val="00E11E44"/>
    <w:rsid w:val="00E31CC5"/>
    <w:rsid w:val="00E3270E"/>
    <w:rsid w:val="00E338EF"/>
    <w:rsid w:val="00E544BB"/>
    <w:rsid w:val="00E662CB"/>
    <w:rsid w:val="00E74DC7"/>
    <w:rsid w:val="00E8075A"/>
    <w:rsid w:val="00E94D5E"/>
    <w:rsid w:val="00E9734C"/>
    <w:rsid w:val="00EA7100"/>
    <w:rsid w:val="00EA7C36"/>
    <w:rsid w:val="00EA7F9F"/>
    <w:rsid w:val="00EB1274"/>
    <w:rsid w:val="00ED2BB6"/>
    <w:rsid w:val="00ED34E1"/>
    <w:rsid w:val="00ED3B8D"/>
    <w:rsid w:val="00ED4619"/>
    <w:rsid w:val="00EE5B9D"/>
    <w:rsid w:val="00EE6F36"/>
    <w:rsid w:val="00EF2E3A"/>
    <w:rsid w:val="00F03385"/>
    <w:rsid w:val="00F060AB"/>
    <w:rsid w:val="00F072A7"/>
    <w:rsid w:val="00F078DC"/>
    <w:rsid w:val="00F14675"/>
    <w:rsid w:val="00F263F1"/>
    <w:rsid w:val="00F32BA8"/>
    <w:rsid w:val="00F349F1"/>
    <w:rsid w:val="00F425B3"/>
    <w:rsid w:val="00F4350D"/>
    <w:rsid w:val="00F567F7"/>
    <w:rsid w:val="00F57C1E"/>
    <w:rsid w:val="00F62036"/>
    <w:rsid w:val="00F65B52"/>
    <w:rsid w:val="00F67BCA"/>
    <w:rsid w:val="00F73BD6"/>
    <w:rsid w:val="00F83989"/>
    <w:rsid w:val="00F85099"/>
    <w:rsid w:val="00F9379C"/>
    <w:rsid w:val="00F9632C"/>
    <w:rsid w:val="00FA1E52"/>
    <w:rsid w:val="00FB0F93"/>
    <w:rsid w:val="00FB2714"/>
    <w:rsid w:val="00FD7ED3"/>
    <w:rsid w:val="00FE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2852DC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6D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836D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836D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836D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36DF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36DF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36D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36DF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36DF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852DC"/>
  </w:style>
  <w:style w:type="paragraph" w:customStyle="1" w:styleId="OPCParaBase">
    <w:name w:val="OPCParaBase"/>
    <w:qFormat/>
    <w:rsid w:val="002852D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852D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852D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852D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852D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852D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852D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852D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852D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852D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852D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852DC"/>
  </w:style>
  <w:style w:type="paragraph" w:customStyle="1" w:styleId="Blocks">
    <w:name w:val="Blocks"/>
    <w:aliases w:val="bb"/>
    <w:basedOn w:val="OPCParaBase"/>
    <w:qFormat/>
    <w:rsid w:val="002852D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852D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852DC"/>
    <w:rPr>
      <w:i/>
    </w:rPr>
  </w:style>
  <w:style w:type="paragraph" w:customStyle="1" w:styleId="BoxList">
    <w:name w:val="BoxList"/>
    <w:aliases w:val="bl"/>
    <w:basedOn w:val="BoxText"/>
    <w:qFormat/>
    <w:rsid w:val="002852D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852D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852D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852D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852DC"/>
  </w:style>
  <w:style w:type="character" w:customStyle="1" w:styleId="CharAmPartText">
    <w:name w:val="CharAmPartText"/>
    <w:basedOn w:val="OPCCharBase"/>
    <w:uiPriority w:val="1"/>
    <w:qFormat/>
    <w:rsid w:val="002852DC"/>
  </w:style>
  <w:style w:type="character" w:customStyle="1" w:styleId="CharAmSchNo">
    <w:name w:val="CharAmSchNo"/>
    <w:basedOn w:val="OPCCharBase"/>
    <w:uiPriority w:val="1"/>
    <w:qFormat/>
    <w:rsid w:val="002852DC"/>
  </w:style>
  <w:style w:type="character" w:customStyle="1" w:styleId="CharAmSchText">
    <w:name w:val="CharAmSchText"/>
    <w:basedOn w:val="OPCCharBase"/>
    <w:uiPriority w:val="1"/>
    <w:qFormat/>
    <w:rsid w:val="002852DC"/>
  </w:style>
  <w:style w:type="character" w:customStyle="1" w:styleId="CharBoldItalic">
    <w:name w:val="CharBoldItalic"/>
    <w:basedOn w:val="OPCCharBase"/>
    <w:uiPriority w:val="1"/>
    <w:qFormat/>
    <w:rsid w:val="002852DC"/>
    <w:rPr>
      <w:b/>
      <w:i/>
    </w:rPr>
  </w:style>
  <w:style w:type="character" w:customStyle="1" w:styleId="CharChapNo">
    <w:name w:val="CharChapNo"/>
    <w:basedOn w:val="OPCCharBase"/>
    <w:qFormat/>
    <w:rsid w:val="002852DC"/>
  </w:style>
  <w:style w:type="character" w:customStyle="1" w:styleId="CharChapText">
    <w:name w:val="CharChapText"/>
    <w:basedOn w:val="OPCCharBase"/>
    <w:qFormat/>
    <w:rsid w:val="002852DC"/>
  </w:style>
  <w:style w:type="character" w:customStyle="1" w:styleId="CharDivNo">
    <w:name w:val="CharDivNo"/>
    <w:basedOn w:val="OPCCharBase"/>
    <w:qFormat/>
    <w:rsid w:val="002852DC"/>
  </w:style>
  <w:style w:type="character" w:customStyle="1" w:styleId="CharDivText">
    <w:name w:val="CharDivText"/>
    <w:basedOn w:val="OPCCharBase"/>
    <w:qFormat/>
    <w:rsid w:val="002852DC"/>
  </w:style>
  <w:style w:type="character" w:customStyle="1" w:styleId="CharItalic">
    <w:name w:val="CharItalic"/>
    <w:basedOn w:val="OPCCharBase"/>
    <w:uiPriority w:val="1"/>
    <w:qFormat/>
    <w:rsid w:val="002852DC"/>
    <w:rPr>
      <w:i/>
    </w:rPr>
  </w:style>
  <w:style w:type="character" w:customStyle="1" w:styleId="CharPartNo">
    <w:name w:val="CharPartNo"/>
    <w:basedOn w:val="OPCCharBase"/>
    <w:qFormat/>
    <w:rsid w:val="002852DC"/>
  </w:style>
  <w:style w:type="character" w:customStyle="1" w:styleId="CharPartText">
    <w:name w:val="CharPartText"/>
    <w:basedOn w:val="OPCCharBase"/>
    <w:qFormat/>
    <w:rsid w:val="002852DC"/>
  </w:style>
  <w:style w:type="character" w:customStyle="1" w:styleId="CharSectno">
    <w:name w:val="CharSectno"/>
    <w:basedOn w:val="OPCCharBase"/>
    <w:qFormat/>
    <w:rsid w:val="002852DC"/>
  </w:style>
  <w:style w:type="character" w:customStyle="1" w:styleId="CharSubdNo">
    <w:name w:val="CharSubdNo"/>
    <w:basedOn w:val="OPCCharBase"/>
    <w:uiPriority w:val="1"/>
    <w:qFormat/>
    <w:rsid w:val="002852DC"/>
  </w:style>
  <w:style w:type="character" w:customStyle="1" w:styleId="CharSubdText">
    <w:name w:val="CharSubdText"/>
    <w:basedOn w:val="OPCCharBase"/>
    <w:uiPriority w:val="1"/>
    <w:qFormat/>
    <w:rsid w:val="002852DC"/>
  </w:style>
  <w:style w:type="paragraph" w:customStyle="1" w:styleId="CTA--">
    <w:name w:val="CTA --"/>
    <w:basedOn w:val="OPCParaBase"/>
    <w:next w:val="Normal"/>
    <w:rsid w:val="002852D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852D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852D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852D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852D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852D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852D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852D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852D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852D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852D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852D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852D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852D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2852D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852D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852D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852D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852D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852D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852D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852D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852D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852D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852D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852D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852D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852D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852D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852D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852D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852D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852D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852D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852D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852D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852D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852D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852D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852D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852D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852D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852D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852D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852D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852D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852D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852D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852D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852D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852D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852D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852D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852D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2852D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2852D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2852D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852D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852D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852D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852D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852D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852D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852D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852D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852D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2852D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2852D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852DC"/>
    <w:rPr>
      <w:sz w:val="16"/>
    </w:rPr>
  </w:style>
  <w:style w:type="table" w:customStyle="1" w:styleId="CFlag">
    <w:name w:val="CFlag"/>
    <w:basedOn w:val="TableNormal"/>
    <w:uiPriority w:val="99"/>
    <w:rsid w:val="002852DC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852D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2D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52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852D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852D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852D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852D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852D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852D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852D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852D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852D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852D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852D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852D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852D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852D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852D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852D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852D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852D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852D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852DC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852DC"/>
  </w:style>
  <w:style w:type="character" w:customStyle="1" w:styleId="CharSubPartNoCASA">
    <w:name w:val="CharSubPartNo(CASA)"/>
    <w:basedOn w:val="OPCCharBase"/>
    <w:uiPriority w:val="1"/>
    <w:rsid w:val="002852DC"/>
  </w:style>
  <w:style w:type="paragraph" w:customStyle="1" w:styleId="ENoteTTIndentHeadingSub">
    <w:name w:val="ENoteTTIndentHeadingSub"/>
    <w:aliases w:val="enTTHis"/>
    <w:basedOn w:val="OPCParaBase"/>
    <w:rsid w:val="002852D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852D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852D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852D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852D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852DC"/>
    <w:rPr>
      <w:sz w:val="22"/>
    </w:rPr>
  </w:style>
  <w:style w:type="paragraph" w:customStyle="1" w:styleId="SOTextNote">
    <w:name w:val="SO TextNote"/>
    <w:aliases w:val="sont"/>
    <w:basedOn w:val="SOText"/>
    <w:qFormat/>
    <w:rsid w:val="002852D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852D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852DC"/>
    <w:rPr>
      <w:sz w:val="22"/>
    </w:rPr>
  </w:style>
  <w:style w:type="paragraph" w:customStyle="1" w:styleId="FileName">
    <w:name w:val="FileName"/>
    <w:basedOn w:val="Normal"/>
    <w:rsid w:val="002852DC"/>
  </w:style>
  <w:style w:type="paragraph" w:customStyle="1" w:styleId="TableHeading">
    <w:name w:val="TableHeading"/>
    <w:aliases w:val="th"/>
    <w:basedOn w:val="OPCParaBase"/>
    <w:next w:val="Tabletext"/>
    <w:rsid w:val="002852D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852D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852D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852D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852D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852D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852D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852D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852D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852DC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852D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A836DF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A836DF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836D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836D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836DF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836DF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36DF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36DF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36DF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36DF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36DF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2852DC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6D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836D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836D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836D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36DF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36DF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36D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36DF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36DF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852DC"/>
  </w:style>
  <w:style w:type="paragraph" w:customStyle="1" w:styleId="OPCParaBase">
    <w:name w:val="OPCParaBase"/>
    <w:qFormat/>
    <w:rsid w:val="002852D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852D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852D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852D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852D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852D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852D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852D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852D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852D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852D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852DC"/>
  </w:style>
  <w:style w:type="paragraph" w:customStyle="1" w:styleId="Blocks">
    <w:name w:val="Blocks"/>
    <w:aliases w:val="bb"/>
    <w:basedOn w:val="OPCParaBase"/>
    <w:qFormat/>
    <w:rsid w:val="002852D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852D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852DC"/>
    <w:rPr>
      <w:i/>
    </w:rPr>
  </w:style>
  <w:style w:type="paragraph" w:customStyle="1" w:styleId="BoxList">
    <w:name w:val="BoxList"/>
    <w:aliases w:val="bl"/>
    <w:basedOn w:val="BoxText"/>
    <w:qFormat/>
    <w:rsid w:val="002852D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852D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852D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852D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852DC"/>
  </w:style>
  <w:style w:type="character" w:customStyle="1" w:styleId="CharAmPartText">
    <w:name w:val="CharAmPartText"/>
    <w:basedOn w:val="OPCCharBase"/>
    <w:uiPriority w:val="1"/>
    <w:qFormat/>
    <w:rsid w:val="002852DC"/>
  </w:style>
  <w:style w:type="character" w:customStyle="1" w:styleId="CharAmSchNo">
    <w:name w:val="CharAmSchNo"/>
    <w:basedOn w:val="OPCCharBase"/>
    <w:uiPriority w:val="1"/>
    <w:qFormat/>
    <w:rsid w:val="002852DC"/>
  </w:style>
  <w:style w:type="character" w:customStyle="1" w:styleId="CharAmSchText">
    <w:name w:val="CharAmSchText"/>
    <w:basedOn w:val="OPCCharBase"/>
    <w:uiPriority w:val="1"/>
    <w:qFormat/>
    <w:rsid w:val="002852DC"/>
  </w:style>
  <w:style w:type="character" w:customStyle="1" w:styleId="CharBoldItalic">
    <w:name w:val="CharBoldItalic"/>
    <w:basedOn w:val="OPCCharBase"/>
    <w:uiPriority w:val="1"/>
    <w:qFormat/>
    <w:rsid w:val="002852DC"/>
    <w:rPr>
      <w:b/>
      <w:i/>
    </w:rPr>
  </w:style>
  <w:style w:type="character" w:customStyle="1" w:styleId="CharChapNo">
    <w:name w:val="CharChapNo"/>
    <w:basedOn w:val="OPCCharBase"/>
    <w:qFormat/>
    <w:rsid w:val="002852DC"/>
  </w:style>
  <w:style w:type="character" w:customStyle="1" w:styleId="CharChapText">
    <w:name w:val="CharChapText"/>
    <w:basedOn w:val="OPCCharBase"/>
    <w:qFormat/>
    <w:rsid w:val="002852DC"/>
  </w:style>
  <w:style w:type="character" w:customStyle="1" w:styleId="CharDivNo">
    <w:name w:val="CharDivNo"/>
    <w:basedOn w:val="OPCCharBase"/>
    <w:qFormat/>
    <w:rsid w:val="002852DC"/>
  </w:style>
  <w:style w:type="character" w:customStyle="1" w:styleId="CharDivText">
    <w:name w:val="CharDivText"/>
    <w:basedOn w:val="OPCCharBase"/>
    <w:qFormat/>
    <w:rsid w:val="002852DC"/>
  </w:style>
  <w:style w:type="character" w:customStyle="1" w:styleId="CharItalic">
    <w:name w:val="CharItalic"/>
    <w:basedOn w:val="OPCCharBase"/>
    <w:uiPriority w:val="1"/>
    <w:qFormat/>
    <w:rsid w:val="002852DC"/>
    <w:rPr>
      <w:i/>
    </w:rPr>
  </w:style>
  <w:style w:type="character" w:customStyle="1" w:styleId="CharPartNo">
    <w:name w:val="CharPartNo"/>
    <w:basedOn w:val="OPCCharBase"/>
    <w:qFormat/>
    <w:rsid w:val="002852DC"/>
  </w:style>
  <w:style w:type="character" w:customStyle="1" w:styleId="CharPartText">
    <w:name w:val="CharPartText"/>
    <w:basedOn w:val="OPCCharBase"/>
    <w:qFormat/>
    <w:rsid w:val="002852DC"/>
  </w:style>
  <w:style w:type="character" w:customStyle="1" w:styleId="CharSectno">
    <w:name w:val="CharSectno"/>
    <w:basedOn w:val="OPCCharBase"/>
    <w:qFormat/>
    <w:rsid w:val="002852DC"/>
  </w:style>
  <w:style w:type="character" w:customStyle="1" w:styleId="CharSubdNo">
    <w:name w:val="CharSubdNo"/>
    <w:basedOn w:val="OPCCharBase"/>
    <w:uiPriority w:val="1"/>
    <w:qFormat/>
    <w:rsid w:val="002852DC"/>
  </w:style>
  <w:style w:type="character" w:customStyle="1" w:styleId="CharSubdText">
    <w:name w:val="CharSubdText"/>
    <w:basedOn w:val="OPCCharBase"/>
    <w:uiPriority w:val="1"/>
    <w:qFormat/>
    <w:rsid w:val="002852DC"/>
  </w:style>
  <w:style w:type="paragraph" w:customStyle="1" w:styleId="CTA--">
    <w:name w:val="CTA --"/>
    <w:basedOn w:val="OPCParaBase"/>
    <w:next w:val="Normal"/>
    <w:rsid w:val="002852D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852D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852D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852D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852D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852D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852D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852D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852D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852D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852D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852D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852D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852D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2852D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852D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852D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852D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852D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852D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852D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852D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852D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852D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852D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852D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852D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852D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852D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852D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852D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852D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852D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852D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852D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852D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852D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852D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852D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852D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852D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852D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852D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852D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852D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852D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852D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852D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852D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852D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852D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852D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852D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852D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2852D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2852D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2852D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852D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852D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852D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852D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852D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852D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852D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852D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852D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2852D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2852D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852DC"/>
    <w:rPr>
      <w:sz w:val="16"/>
    </w:rPr>
  </w:style>
  <w:style w:type="table" w:customStyle="1" w:styleId="CFlag">
    <w:name w:val="CFlag"/>
    <w:basedOn w:val="TableNormal"/>
    <w:uiPriority w:val="99"/>
    <w:rsid w:val="002852DC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852D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2D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52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852D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852D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852D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852D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852D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852D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852D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852D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852D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852D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852D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852D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852D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852D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852D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852D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852D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852D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852D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852DC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852DC"/>
  </w:style>
  <w:style w:type="character" w:customStyle="1" w:styleId="CharSubPartNoCASA">
    <w:name w:val="CharSubPartNo(CASA)"/>
    <w:basedOn w:val="OPCCharBase"/>
    <w:uiPriority w:val="1"/>
    <w:rsid w:val="002852DC"/>
  </w:style>
  <w:style w:type="paragraph" w:customStyle="1" w:styleId="ENoteTTIndentHeadingSub">
    <w:name w:val="ENoteTTIndentHeadingSub"/>
    <w:aliases w:val="enTTHis"/>
    <w:basedOn w:val="OPCParaBase"/>
    <w:rsid w:val="002852D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852D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852D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852D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852D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852DC"/>
    <w:rPr>
      <w:sz w:val="22"/>
    </w:rPr>
  </w:style>
  <w:style w:type="paragraph" w:customStyle="1" w:styleId="SOTextNote">
    <w:name w:val="SO TextNote"/>
    <w:aliases w:val="sont"/>
    <w:basedOn w:val="SOText"/>
    <w:qFormat/>
    <w:rsid w:val="002852D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852D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852DC"/>
    <w:rPr>
      <w:sz w:val="22"/>
    </w:rPr>
  </w:style>
  <w:style w:type="paragraph" w:customStyle="1" w:styleId="FileName">
    <w:name w:val="FileName"/>
    <w:basedOn w:val="Normal"/>
    <w:rsid w:val="002852DC"/>
  </w:style>
  <w:style w:type="paragraph" w:customStyle="1" w:styleId="TableHeading">
    <w:name w:val="TableHeading"/>
    <w:aliases w:val="th"/>
    <w:basedOn w:val="OPCParaBase"/>
    <w:next w:val="Tabletext"/>
    <w:rsid w:val="002852D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852D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852D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852D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852D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852D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852D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852D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852D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852DC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852D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A836DF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A836DF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836D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836D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836DF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836DF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36DF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36DF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36DF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36DF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36DF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77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22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0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95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0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6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99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9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oleObject" Target="embeddings/oleObject3.bin"/><Relationship Id="rId39" Type="http://schemas.openxmlformats.org/officeDocument/2006/relationships/header" Target="header13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header" Target="header11.xml"/><Relationship Id="rId42" Type="http://schemas.openxmlformats.org/officeDocument/2006/relationships/footer" Target="footer13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image" Target="media/image4.wmf"/><Relationship Id="rId33" Type="http://schemas.openxmlformats.org/officeDocument/2006/relationships/header" Target="header10.xml"/><Relationship Id="rId38" Type="http://schemas.openxmlformats.org/officeDocument/2006/relationships/footer" Target="footer11.xml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6.xml"/><Relationship Id="rId41" Type="http://schemas.openxmlformats.org/officeDocument/2006/relationships/footer" Target="footer1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footer" Target="footer8.xml"/><Relationship Id="rId37" Type="http://schemas.openxmlformats.org/officeDocument/2006/relationships/header" Target="header12.xml"/><Relationship Id="rId40" Type="http://schemas.openxmlformats.org/officeDocument/2006/relationships/header" Target="header14.xml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header" Target="header8.xml"/><Relationship Id="rId36" Type="http://schemas.openxmlformats.org/officeDocument/2006/relationships/footer" Target="footer10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9.xml"/><Relationship Id="rId44" Type="http://schemas.openxmlformats.org/officeDocument/2006/relationships/footer" Target="footer14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header" Target="header7.xml"/><Relationship Id="rId30" Type="http://schemas.openxmlformats.org/officeDocument/2006/relationships/footer" Target="footer7.xml"/><Relationship Id="rId35" Type="http://schemas.openxmlformats.org/officeDocument/2006/relationships/footer" Target="footer9.xml"/><Relationship Id="rId43" Type="http://schemas.openxmlformats.org/officeDocument/2006/relationships/header" Target="header15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08199B-4DAA-4F5B-94EA-21D7BBECF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3</Pages>
  <Words>2381</Words>
  <Characters>11859</Characters>
  <Application>Microsoft Office Word</Application>
  <DocSecurity>0</DocSecurity>
  <PresentationFormat/>
  <Lines>382</Lines>
  <Paragraphs>2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944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6-08-19T01:45:00Z</cp:lastPrinted>
  <dcterms:created xsi:type="dcterms:W3CDTF">2016-12-13T04:57:00Z</dcterms:created>
  <dcterms:modified xsi:type="dcterms:W3CDTF">2016-12-13T04:58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Education Services for Overseas Students (TPS Levies) (Risk Rated Premium and Special Tuition Protection Components) Instrument 2016</vt:lpwstr>
  </property>
  <property fmtid="{D5CDD505-2E9C-101B-9397-08002B2CF9AE}" pid="4" name="Header">
    <vt:lpwstr>Section</vt:lpwstr>
  </property>
  <property fmtid="{D5CDD505-2E9C-101B-9397-08002B2CF9AE}" pid="5" name="Class">
    <vt:lpwstr>Instrument</vt:lpwstr>
  </property>
  <property fmtid="{D5CDD505-2E9C-101B-9397-08002B2CF9AE}" pid="6" name="Type">
    <vt:lpwstr>LI</vt:lpwstr>
  </property>
  <property fmtid="{D5CDD505-2E9C-101B-9397-08002B2CF9AE}" pid="7" name="DocType">
    <vt:lpwstr>NEW</vt:lpwstr>
  </property>
  <property fmtid="{D5CDD505-2E9C-101B-9397-08002B2CF9AE}" pid="8" name="Exco">
    <vt:lpwstr>No</vt:lpwstr>
  </property>
  <property fmtid="{D5CDD505-2E9C-101B-9397-08002B2CF9AE}" pid="9" name="Authority">
    <vt:lpwstr/>
  </property>
  <property fmtid="{D5CDD505-2E9C-101B-9397-08002B2CF9AE}" pid="10" name="ID">
    <vt:lpwstr>OPC62122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ActMadeUnder">
    <vt:lpwstr>Education Services and Overseas Students Act</vt:lpwstr>
  </property>
  <property fmtid="{D5CDD505-2E9C-101B-9397-08002B2CF9AE}" pid="14" name="NonLegInst">
    <vt:lpwstr>0</vt:lpwstr>
  </property>
  <property fmtid="{D5CDD505-2E9C-101B-9397-08002B2CF9AE}" pid="15" name="DoNotAsk">
    <vt:lpwstr>0</vt:lpwstr>
  </property>
  <property fmtid="{D5CDD505-2E9C-101B-9397-08002B2CF9AE}" pid="16" name="ChangedTitle">
    <vt:lpwstr/>
  </property>
  <property fmtid="{D5CDD505-2E9C-101B-9397-08002B2CF9AE}" pid="17" name="Number">
    <vt:lpwstr>A</vt:lpwstr>
  </property>
  <property fmtid="{D5CDD505-2E9C-101B-9397-08002B2CF9AE}" pid="18" name="CounterSign">
    <vt:lpwstr/>
  </property>
  <property fmtid="{D5CDD505-2E9C-101B-9397-08002B2CF9AE}" pid="19" name="DateMade">
    <vt:lpwstr>13 December 2016</vt:lpwstr>
  </property>
</Properties>
</file>